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D0828" w:rsidRDefault="00A234AA" w:rsidP="00A234AA">
      <w:pPr>
        <w:ind w:left="5760" w:firstLine="720"/>
      </w:pPr>
      <w:r>
        <w:t>Name: __________</w:t>
      </w:r>
      <w:r w:rsidR="0066779D">
        <w:t>______</w:t>
      </w:r>
      <w:r>
        <w:t>_</w:t>
      </w:r>
    </w:p>
    <w:p w:rsidR="00A234AA" w:rsidRDefault="00A234AA"/>
    <w:p w:rsidR="00A234AA" w:rsidRPr="00A234AA" w:rsidRDefault="00A234AA" w:rsidP="00A234AA">
      <w:pPr>
        <w:jc w:val="center"/>
        <w:rPr>
          <w:b/>
          <w:sz w:val="32"/>
          <w:szCs w:val="32"/>
        </w:rPr>
      </w:pPr>
      <w:r w:rsidRPr="00A234AA">
        <w:rPr>
          <w:b/>
          <w:sz w:val="32"/>
          <w:szCs w:val="32"/>
        </w:rPr>
        <w:t xml:space="preserve">MAE </w:t>
      </w:r>
      <w:r w:rsidR="00013541">
        <w:rPr>
          <w:b/>
          <w:sz w:val="32"/>
          <w:szCs w:val="32"/>
        </w:rPr>
        <w:t>493G/ CpE 493M</w:t>
      </w:r>
      <w:r w:rsidRPr="00A234AA">
        <w:rPr>
          <w:b/>
          <w:sz w:val="32"/>
          <w:szCs w:val="32"/>
        </w:rPr>
        <w:t xml:space="preserve"> </w:t>
      </w:r>
      <w:r w:rsidR="00013541">
        <w:rPr>
          <w:b/>
          <w:sz w:val="32"/>
          <w:szCs w:val="32"/>
        </w:rPr>
        <w:t>Mobile Robotics,</w:t>
      </w:r>
      <w:r w:rsidRPr="00A234AA">
        <w:rPr>
          <w:b/>
          <w:sz w:val="32"/>
          <w:szCs w:val="32"/>
        </w:rPr>
        <w:t xml:space="preserve"> </w:t>
      </w:r>
      <w:r w:rsidR="00620830">
        <w:rPr>
          <w:b/>
          <w:sz w:val="32"/>
          <w:szCs w:val="32"/>
        </w:rPr>
        <w:t>Spring</w:t>
      </w:r>
      <w:r w:rsidRPr="00A234AA">
        <w:rPr>
          <w:b/>
          <w:sz w:val="32"/>
          <w:szCs w:val="32"/>
        </w:rPr>
        <w:t xml:space="preserve"> 201</w:t>
      </w:r>
      <w:r w:rsidR="00620830">
        <w:rPr>
          <w:b/>
          <w:sz w:val="32"/>
          <w:szCs w:val="32"/>
        </w:rPr>
        <w:t>7</w:t>
      </w:r>
    </w:p>
    <w:p w:rsidR="00403036" w:rsidRDefault="001B59AA" w:rsidP="00A234A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Homework</w:t>
      </w:r>
      <w:r w:rsidR="00A234AA" w:rsidRPr="00A234AA">
        <w:rPr>
          <w:b/>
          <w:sz w:val="32"/>
          <w:szCs w:val="32"/>
        </w:rPr>
        <w:t xml:space="preserve"> #</w:t>
      </w:r>
      <w:r>
        <w:rPr>
          <w:b/>
          <w:sz w:val="32"/>
          <w:szCs w:val="32"/>
        </w:rPr>
        <w:t>5</w:t>
      </w:r>
      <w:r w:rsidR="00975A42">
        <w:rPr>
          <w:b/>
          <w:sz w:val="32"/>
          <w:szCs w:val="32"/>
        </w:rPr>
        <w:t xml:space="preserve"> (</w:t>
      </w:r>
      <w:r w:rsidR="002866C2">
        <w:rPr>
          <w:b/>
          <w:sz w:val="32"/>
          <w:szCs w:val="32"/>
        </w:rPr>
        <w:t>1</w:t>
      </w:r>
      <w:r w:rsidR="00013541">
        <w:rPr>
          <w:b/>
          <w:sz w:val="32"/>
          <w:szCs w:val="32"/>
        </w:rPr>
        <w:t>0 Point</w:t>
      </w:r>
      <w:r w:rsidR="00DC7135">
        <w:rPr>
          <w:b/>
          <w:sz w:val="32"/>
          <w:szCs w:val="32"/>
        </w:rPr>
        <w:t>s</w:t>
      </w:r>
      <w:r w:rsidR="00975A42">
        <w:rPr>
          <w:b/>
          <w:sz w:val="32"/>
          <w:szCs w:val="32"/>
        </w:rPr>
        <w:t>)</w:t>
      </w:r>
    </w:p>
    <w:p w:rsidR="00736A81" w:rsidRPr="00A234AA" w:rsidRDefault="00736A81" w:rsidP="00A234A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Assigned: </w:t>
      </w:r>
      <w:r w:rsidR="003A0AD0">
        <w:rPr>
          <w:b/>
          <w:sz w:val="32"/>
          <w:szCs w:val="32"/>
        </w:rPr>
        <w:t>03</w:t>
      </w:r>
      <w:r w:rsidR="00D15D1D">
        <w:rPr>
          <w:b/>
          <w:sz w:val="32"/>
          <w:szCs w:val="32"/>
        </w:rPr>
        <w:t>/</w:t>
      </w:r>
      <w:r w:rsidR="001B59AA">
        <w:rPr>
          <w:b/>
          <w:sz w:val="32"/>
          <w:szCs w:val="32"/>
        </w:rPr>
        <w:t>22</w:t>
      </w:r>
      <w:r w:rsidR="00D15D1D">
        <w:rPr>
          <w:b/>
          <w:sz w:val="32"/>
          <w:szCs w:val="32"/>
        </w:rPr>
        <w:t>/2017</w:t>
      </w:r>
      <w:r>
        <w:rPr>
          <w:b/>
          <w:sz w:val="32"/>
          <w:szCs w:val="32"/>
        </w:rPr>
        <w:t xml:space="preserve">              Due: </w:t>
      </w:r>
      <w:r w:rsidR="00D15D1D">
        <w:rPr>
          <w:b/>
          <w:sz w:val="32"/>
          <w:szCs w:val="32"/>
        </w:rPr>
        <w:t>0</w:t>
      </w:r>
      <w:r w:rsidR="003A0AD0">
        <w:rPr>
          <w:b/>
          <w:sz w:val="32"/>
          <w:szCs w:val="32"/>
        </w:rPr>
        <w:t>3</w:t>
      </w:r>
      <w:r w:rsidR="00D15D1D">
        <w:rPr>
          <w:b/>
          <w:sz w:val="32"/>
          <w:szCs w:val="32"/>
        </w:rPr>
        <w:t>/</w:t>
      </w:r>
      <w:r w:rsidR="003A0AD0">
        <w:rPr>
          <w:b/>
          <w:sz w:val="32"/>
          <w:szCs w:val="32"/>
        </w:rPr>
        <w:t>2</w:t>
      </w:r>
      <w:r w:rsidR="001B59AA">
        <w:rPr>
          <w:b/>
          <w:sz w:val="32"/>
          <w:szCs w:val="32"/>
        </w:rPr>
        <w:t>9</w:t>
      </w:r>
      <w:r w:rsidR="00D15D1D">
        <w:rPr>
          <w:b/>
          <w:sz w:val="32"/>
          <w:szCs w:val="32"/>
        </w:rPr>
        <w:t>/2017</w:t>
      </w:r>
    </w:p>
    <w:p w:rsidR="00A234AA" w:rsidRDefault="00A234AA"/>
    <w:p w:rsidR="00A47495" w:rsidRPr="00A47495" w:rsidRDefault="00A47495" w:rsidP="00A47495">
      <w:pPr>
        <w:jc w:val="center"/>
        <w:rPr>
          <w:i/>
        </w:rPr>
      </w:pPr>
      <w:r w:rsidRPr="00A47495">
        <w:rPr>
          <w:i/>
        </w:rPr>
        <w:t xml:space="preserve">Note: please properly document your </w:t>
      </w:r>
      <w:r w:rsidR="00BD7B27">
        <w:rPr>
          <w:i/>
        </w:rPr>
        <w:t>answers</w:t>
      </w:r>
      <w:r w:rsidR="006718E4">
        <w:rPr>
          <w:i/>
        </w:rPr>
        <w:t xml:space="preserve"> (including MATLAB code)</w:t>
      </w:r>
      <w:r w:rsidRPr="00A47495">
        <w:rPr>
          <w:i/>
        </w:rPr>
        <w:t xml:space="preserve"> in a </w:t>
      </w:r>
      <w:r w:rsidR="001F57FF">
        <w:rPr>
          <w:i/>
        </w:rPr>
        <w:br/>
      </w:r>
      <w:r w:rsidRPr="0063686F">
        <w:rPr>
          <w:i/>
        </w:rPr>
        <w:t>Microsoft Word</w:t>
      </w:r>
      <w:r w:rsidR="00D15D1D">
        <w:rPr>
          <w:i/>
        </w:rPr>
        <w:t xml:space="preserve"> file and u</w:t>
      </w:r>
      <w:r w:rsidRPr="00A47495">
        <w:rPr>
          <w:i/>
        </w:rPr>
        <w:t xml:space="preserve">pload </w:t>
      </w:r>
      <w:r w:rsidR="00D15D1D">
        <w:rPr>
          <w:i/>
        </w:rPr>
        <w:t>it</w:t>
      </w:r>
      <w:r w:rsidRPr="00A47495">
        <w:rPr>
          <w:i/>
        </w:rPr>
        <w:t xml:space="preserve"> to </w:t>
      </w:r>
      <w:r w:rsidRPr="00D15D1D">
        <w:rPr>
          <w:b/>
          <w:i/>
        </w:rPr>
        <w:t>eCampus</w:t>
      </w:r>
      <w:r w:rsidRPr="00A47495">
        <w:rPr>
          <w:i/>
        </w:rPr>
        <w:t>.</w:t>
      </w:r>
    </w:p>
    <w:p w:rsidR="00A47495" w:rsidRDefault="00A47495"/>
    <w:p w:rsidR="00C700AF" w:rsidRDefault="00C700AF" w:rsidP="002F7D4F">
      <w:pPr>
        <w:rPr>
          <w:noProof/>
        </w:rPr>
      </w:pPr>
    </w:p>
    <w:p w:rsidR="00A6401D" w:rsidRPr="00490DCC" w:rsidRDefault="00A6401D" w:rsidP="00A6401D">
      <w:pPr>
        <w:rPr>
          <w:b/>
          <w:noProof/>
        </w:rPr>
      </w:pPr>
      <w:r w:rsidRPr="00490DCC">
        <w:rPr>
          <w:b/>
          <w:noProof/>
        </w:rPr>
        <w:t>Problem #</w:t>
      </w:r>
      <w:r w:rsidR="001B59AA">
        <w:rPr>
          <w:b/>
          <w:noProof/>
        </w:rPr>
        <w:t>1</w:t>
      </w:r>
      <w:r>
        <w:rPr>
          <w:b/>
          <w:noProof/>
        </w:rPr>
        <w:t xml:space="preserve"> (</w:t>
      </w:r>
      <w:r w:rsidR="001B59AA">
        <w:rPr>
          <w:b/>
          <w:noProof/>
        </w:rPr>
        <w:t>5</w:t>
      </w:r>
      <w:r>
        <w:rPr>
          <w:b/>
          <w:noProof/>
        </w:rPr>
        <w:t xml:space="preserve"> Points)</w:t>
      </w:r>
    </w:p>
    <w:p w:rsidR="003A0AD0" w:rsidRDefault="003A0AD0" w:rsidP="003A0AD0">
      <w:pPr>
        <w:rPr>
          <w:noProof/>
        </w:rPr>
      </w:pPr>
      <w:r>
        <w:rPr>
          <w:noProof/>
        </w:rPr>
        <w:t xml:space="preserve">Consider </w:t>
      </w:r>
      <w:r w:rsidR="00372C30">
        <w:rPr>
          <w:noProof/>
        </w:rPr>
        <w:t>a</w:t>
      </w:r>
      <w:r>
        <w:rPr>
          <w:noProof/>
        </w:rPr>
        <w:t xml:space="preserve"> linear mass-spring-damper system shown in the figure below:</w:t>
      </w:r>
    </w:p>
    <w:p w:rsidR="003A0AD0" w:rsidRDefault="003A0AD0" w:rsidP="003A0AD0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BE5DDB7" wp14:editId="6C77B395">
            <wp:extent cx="2469515" cy="16084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9515" cy="160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AD0" w:rsidRDefault="003A0AD0" w:rsidP="003A0AD0">
      <w:pPr>
        <w:rPr>
          <w:noProof/>
        </w:rPr>
      </w:pPr>
      <w:r>
        <w:rPr>
          <w:noProof/>
        </w:rPr>
        <w:t>The underlining dynamics can be modeled with a second order differential equation:</w:t>
      </w:r>
    </w:p>
    <w:p w:rsidR="003A0AD0" w:rsidRPr="009C4ADB" w:rsidRDefault="003A0AD0" w:rsidP="003A0AD0">
      <w:pPr>
        <w:jc w:val="center"/>
        <w:rPr>
          <w:color w:val="000000"/>
          <w:vertAlign w:val="subscript"/>
        </w:rPr>
      </w:pPr>
      <w:r>
        <w:rPr>
          <w:position w:val="-24"/>
        </w:rPr>
        <w:object w:dxaOrig="34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25pt;height:33pt" o:ole="" filled="t">
            <v:fill color2="black"/>
            <v:imagedata r:id="rId8" o:title=""/>
          </v:shape>
          <o:OLEObject Type="Embed" ProgID="Equation.DSMT4" ShapeID="_x0000_i1025" DrawAspect="Content" ObjectID="_1552504323" r:id="rId9"/>
        </w:object>
      </w:r>
    </w:p>
    <w:p w:rsidR="003A0AD0" w:rsidRDefault="003A0AD0" w:rsidP="003A0AD0">
      <w:pPr>
        <w:rPr>
          <w:noProof/>
        </w:rPr>
      </w:pPr>
      <w:r>
        <w:rPr>
          <w:noProof/>
        </w:rPr>
        <w:t xml:space="preserve">Where </w:t>
      </w:r>
      <w:r w:rsidRPr="009C4ADB">
        <w:rPr>
          <w:i/>
          <w:noProof/>
        </w:rPr>
        <w:t>M</w:t>
      </w:r>
      <w:r>
        <w:rPr>
          <w:i/>
          <w:noProof/>
        </w:rPr>
        <w:t xml:space="preserve"> </w:t>
      </w:r>
      <w:r>
        <w:rPr>
          <w:noProof/>
        </w:rPr>
        <w:t xml:space="preserve">= 1kg is the mass, </w:t>
      </w:r>
      <w:r w:rsidRPr="009C4ADB">
        <w:rPr>
          <w:i/>
          <w:noProof/>
        </w:rPr>
        <w:t>K</w:t>
      </w:r>
      <w:r>
        <w:rPr>
          <w:i/>
          <w:noProof/>
        </w:rPr>
        <w:t xml:space="preserve"> </w:t>
      </w:r>
      <w:r>
        <w:rPr>
          <w:noProof/>
        </w:rPr>
        <w:t xml:space="preserve">= 5N/m is the spring constant, and </w:t>
      </w:r>
      <w:r w:rsidRPr="009C4ADB">
        <w:rPr>
          <w:i/>
          <w:noProof/>
        </w:rPr>
        <w:t>f</w:t>
      </w:r>
      <w:r w:rsidRPr="009C4ADB">
        <w:rPr>
          <w:noProof/>
          <w:vertAlign w:val="subscript"/>
        </w:rPr>
        <w:t>v</w:t>
      </w:r>
      <w:r>
        <w:rPr>
          <w:noProof/>
          <w:vertAlign w:val="subscript"/>
        </w:rPr>
        <w:t xml:space="preserve"> </w:t>
      </w:r>
      <w:r>
        <w:rPr>
          <w:noProof/>
        </w:rPr>
        <w:t xml:space="preserve">= 1 N-s/m is the damping coefficient. The force on the mass in this case is a sine wave </w:t>
      </w:r>
      <w:r w:rsidRPr="005B4671">
        <w:rPr>
          <w:position w:val="-10"/>
        </w:rPr>
        <w:object w:dxaOrig="1400" w:dyaOrig="320">
          <v:shape id="_x0000_i1026" type="#_x0000_t75" style="width:69.75pt;height:15.75pt" o:ole="" filled="t">
            <v:fill color2="black"/>
            <v:imagedata r:id="rId10" o:title=""/>
          </v:shape>
          <o:OLEObject Type="Embed" ProgID="Equation.DSMT4" ShapeID="_x0000_i1026" DrawAspect="Content" ObjectID="_1552504324" r:id="rId11"/>
        </w:object>
      </w:r>
      <w:r>
        <w:t xml:space="preserve"> and the unit is in N</w:t>
      </w:r>
      <w:r>
        <w:rPr>
          <w:noProof/>
        </w:rPr>
        <w:t xml:space="preserve">. </w:t>
      </w:r>
      <w:r w:rsidR="007F7171">
        <w:rPr>
          <w:noProof/>
        </w:rPr>
        <w:t>The position of the mass</w:t>
      </w:r>
      <w:r w:rsidR="00BD7B27">
        <w:rPr>
          <w:noProof/>
        </w:rPr>
        <w:t xml:space="preserve">, </w:t>
      </w:r>
      <w:r w:rsidR="00BD7B27" w:rsidRPr="00BD7B27">
        <w:rPr>
          <w:i/>
          <w:noProof/>
        </w:rPr>
        <w:t>x</w:t>
      </w:r>
      <w:r w:rsidR="00BD7B27">
        <w:rPr>
          <w:noProof/>
        </w:rPr>
        <w:t>,</w:t>
      </w:r>
      <w:r w:rsidR="007F7171">
        <w:rPr>
          <w:noProof/>
        </w:rPr>
        <w:t xml:space="preserve"> is measured with a noisy sensor with zero mean and a standard deviation of 0.2m, the force is measured with a noisy sensor with zero mean and a standard deviation of 0.05N.</w:t>
      </w:r>
    </w:p>
    <w:p w:rsidR="001B59AA" w:rsidRDefault="001B59AA" w:rsidP="001B59AA">
      <w:pPr>
        <w:pStyle w:val="ListParagraph"/>
        <w:numPr>
          <w:ilvl w:val="0"/>
          <w:numId w:val="13"/>
        </w:numPr>
        <w:rPr>
          <w:noProof/>
        </w:rPr>
      </w:pPr>
      <w:r>
        <w:rPr>
          <w:noProof/>
        </w:rPr>
        <w:t>Program a Kalman filter in MATLAB to estimate the position of the mass.</w:t>
      </w:r>
    </w:p>
    <w:p w:rsidR="001B59AA" w:rsidRDefault="001B59AA" w:rsidP="001B59AA">
      <w:pPr>
        <w:pStyle w:val="ListParagraph"/>
        <w:numPr>
          <w:ilvl w:val="0"/>
          <w:numId w:val="13"/>
        </w:numPr>
        <w:rPr>
          <w:noProof/>
        </w:rPr>
      </w:pPr>
      <w:r>
        <w:rPr>
          <w:noProof/>
        </w:rPr>
        <w:t xml:space="preserve">Plot the true position, measured position, and the Kalman Filter estimated position in one figure. </w:t>
      </w:r>
    </w:p>
    <w:p w:rsidR="004A606A" w:rsidRDefault="004A606A" w:rsidP="004A606A">
      <w:pPr>
        <w:ind w:left="360"/>
        <w:rPr>
          <w:noProof/>
        </w:rPr>
      </w:pP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228B22"/>
          <w:sz w:val="20"/>
          <w:szCs w:val="20"/>
        </w:rPr>
        <w:t>%problem 1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228B22"/>
          <w:sz w:val="20"/>
          <w:szCs w:val="20"/>
        </w:rPr>
        <w:t>%% Generate Truth and measurements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Mass = 1; </w:t>
      </w:r>
      <w:r>
        <w:rPr>
          <w:rFonts w:ascii="Courier New" w:hAnsi="Courier New" w:cs="Courier New"/>
          <w:color w:val="228B22"/>
          <w:sz w:val="20"/>
          <w:szCs w:val="20"/>
        </w:rPr>
        <w:t>%kg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k = 5; </w:t>
      </w:r>
      <w:r>
        <w:rPr>
          <w:rFonts w:ascii="Courier New" w:hAnsi="Courier New" w:cs="Courier New"/>
          <w:color w:val="228B22"/>
          <w:sz w:val="20"/>
          <w:szCs w:val="20"/>
        </w:rPr>
        <w:t>%N/m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c = 1; </w:t>
      </w:r>
      <w:r>
        <w:rPr>
          <w:rFonts w:ascii="Courier New" w:hAnsi="Courier New" w:cs="Courier New"/>
          <w:color w:val="228B22"/>
          <w:sz w:val="20"/>
          <w:szCs w:val="20"/>
        </w:rPr>
        <w:t>%Ns/m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T_S = 0.1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T = 1000; </w:t>
      </w:r>
      <w:r>
        <w:rPr>
          <w:rFonts w:ascii="Courier New" w:hAnsi="Courier New" w:cs="Courier New"/>
          <w:color w:val="228B22"/>
          <w:sz w:val="20"/>
          <w:szCs w:val="20"/>
        </w:rPr>
        <w:t>%Run Time in seconds (# of iterations)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Time = zeros(T,1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AccelTru = zeros(T,1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VelTru = zeros(T,1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PosTru = zeros(T,1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ForceMes = AccelTru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lastRenderedPageBreak/>
        <w:t>PosMes = PosTru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VelEst = VelTru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PosEst = PosTru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t = 1 : T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Time(t) = t*T_S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forceTru(t) = 5*(sin(Time(t))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228B22"/>
          <w:sz w:val="20"/>
          <w:szCs w:val="20"/>
        </w:rPr>
        <w:t>%AccelTru(t) = (forceTru(t)/Mass)-(k*PosTru(t)/Mass)-(c*VelTru(t)/Mass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sz w:val="20"/>
          <w:szCs w:val="20"/>
        </w:rPr>
        <w:t>if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t &gt; 1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AccelTru(t) = ((-k*PosTru(t-1))/Mass)-((c*VelTru(t-1))/Mass)+((forceTru(t))/Mass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VelTru(t) = VelTru(t-1) + AccelTru(t) * T_S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PosTru(t) = PosTru(t-1) + VelTru(t) * T_S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PosMes(t) = PosTru(t) + normrnd(0,0.2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ForceMes(t) = (forceTru(t) + normrnd(0,0.05));    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228B22"/>
          <w:sz w:val="20"/>
          <w:szCs w:val="20"/>
        </w:rPr>
        <w:t>%% Kalman Filter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X = zeros(T,2)'; </w:t>
      </w:r>
      <w:r>
        <w:rPr>
          <w:rFonts w:ascii="Courier New" w:hAnsi="Courier New" w:cs="Courier New"/>
          <w:color w:val="228B22"/>
          <w:sz w:val="20"/>
          <w:szCs w:val="20"/>
        </w:rPr>
        <w:t>%Initialize State Vector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P = eye(2); </w:t>
      </w:r>
      <w:r>
        <w:rPr>
          <w:rFonts w:ascii="Courier New" w:hAnsi="Courier New" w:cs="Courier New"/>
          <w:color w:val="228B22"/>
          <w:sz w:val="20"/>
          <w:szCs w:val="20"/>
        </w:rPr>
        <w:t>%Initialize covariance matrix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A = [1,T_S;-k*T_S/Mass,1-c*T_S/Mass]; 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B = [0;T_S/Mass]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C = [1,0]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Q = [0,0;0,0.05^2]*(T_S^2); </w:t>
      </w:r>
      <w:r>
        <w:rPr>
          <w:rFonts w:ascii="Courier New" w:hAnsi="Courier New" w:cs="Courier New"/>
          <w:color w:val="228B22"/>
          <w:sz w:val="20"/>
          <w:szCs w:val="20"/>
        </w:rPr>
        <w:t>%Proccess Noise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R = 0.4; </w:t>
      </w:r>
      <w:r>
        <w:rPr>
          <w:rFonts w:ascii="Courier New" w:hAnsi="Courier New" w:cs="Courier New"/>
          <w:color w:val="228B22"/>
          <w:sz w:val="20"/>
          <w:szCs w:val="20"/>
        </w:rPr>
        <w:t>%Measurement Noise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n = 2 : T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   %% Prediction Step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(:,n) = A*X(:,n-1) + B*ForceMes(n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P = A*P*A' + Q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   %% Measurement Step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K = P*C'*inv(C*P*C' + R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(:,n) = X(:,n) + K*(PosMes(n) - C*X(:,n)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P = (eye(2) - K*C)*P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PosEst(n) = X(1,n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VelEst(n) = X(2,n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FF"/>
          <w:sz w:val="20"/>
          <w:szCs w:val="20"/>
        </w:rPr>
        <w:t xml:space="preserve"> 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figure; plot(Time,PosTru);hold </w:t>
      </w:r>
      <w:r>
        <w:rPr>
          <w:rFonts w:ascii="Courier New" w:hAnsi="Courier New" w:cs="Courier New"/>
          <w:color w:val="A020F0"/>
          <w:sz w:val="20"/>
          <w:szCs w:val="20"/>
        </w:rPr>
        <w:t>on</w:t>
      </w:r>
      <w:r>
        <w:rPr>
          <w:rFonts w:ascii="Courier New" w:hAnsi="Courier New" w:cs="Courier New"/>
          <w:color w:val="000000"/>
          <w:sz w:val="20"/>
          <w:szCs w:val="20"/>
        </w:rPr>
        <w:t>;plot(Time,PosMes);plot(Time,PosEst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000000"/>
          <w:sz w:val="20"/>
          <w:szCs w:val="20"/>
        </w:rPr>
        <w:t>,3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grid </w:t>
      </w:r>
      <w:r>
        <w:rPr>
          <w:rFonts w:ascii="Courier New" w:hAnsi="Courier New" w:cs="Courier New"/>
          <w:color w:val="A020F0"/>
          <w:sz w:val="20"/>
          <w:szCs w:val="20"/>
        </w:rPr>
        <w:t>on</w:t>
      </w:r>
      <w:r>
        <w:rPr>
          <w:rFonts w:ascii="Courier New" w:hAnsi="Courier New" w:cs="Courier New"/>
          <w:color w:val="000000"/>
          <w:sz w:val="20"/>
          <w:szCs w:val="20"/>
        </w:rPr>
        <w:t>; legend(</w:t>
      </w:r>
      <w:r>
        <w:rPr>
          <w:rFonts w:ascii="Courier New" w:hAnsi="Courier New" w:cs="Courier New"/>
          <w:color w:val="A020F0"/>
          <w:sz w:val="20"/>
          <w:szCs w:val="20"/>
        </w:rPr>
        <w:t>'True position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Measured position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Estimated position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sz w:val="20"/>
          <w:szCs w:val="20"/>
        </w:rPr>
        <w:t>'time(Seconds)'</w:t>
      </w:r>
      <w:r>
        <w:rPr>
          <w:rFonts w:ascii="Courier New" w:hAnsi="Courier New" w:cs="Courier New"/>
          <w:color w:val="000000"/>
          <w:sz w:val="20"/>
          <w:szCs w:val="20"/>
        </w:rPr>
        <w:t>); ylabel(</w:t>
      </w:r>
      <w:r>
        <w:rPr>
          <w:rFonts w:ascii="Courier New" w:hAnsi="Courier New" w:cs="Courier New"/>
          <w:color w:val="A020F0"/>
          <w:sz w:val="20"/>
          <w:szCs w:val="20"/>
        </w:rPr>
        <w:t>'Position(meters)'</w:t>
      </w:r>
      <w:r>
        <w:rPr>
          <w:rFonts w:ascii="Courier New" w:hAnsi="Courier New" w:cs="Courier New"/>
          <w:color w:val="000000"/>
          <w:sz w:val="20"/>
          <w:szCs w:val="20"/>
        </w:rPr>
        <w:t>);title(</w:t>
      </w:r>
      <w:r>
        <w:rPr>
          <w:rFonts w:ascii="Courier New" w:hAnsi="Courier New" w:cs="Courier New"/>
          <w:color w:val="A020F0"/>
          <w:sz w:val="20"/>
          <w:szCs w:val="20"/>
        </w:rPr>
        <w:t>'Mass/spring/damper KF results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</w:p>
    <w:p w:rsidR="002F7D4F" w:rsidRPr="0012514C" w:rsidRDefault="0012514C" w:rsidP="0012514C">
      <w:pPr>
        <w:autoSpaceDE w:val="0"/>
        <w:autoSpaceDN w:val="0"/>
        <w:adjustRightInd w:val="0"/>
        <w:jc w:val="center"/>
        <w:rPr>
          <w:rFonts w:ascii="Courier New" w:hAnsi="Courier New" w:cs="Courier New"/>
        </w:rPr>
      </w:pPr>
      <w:r>
        <w:rPr>
          <w:rFonts w:ascii="Courier New" w:hAnsi="Courier New" w:cs="Courier New"/>
          <w:noProof/>
        </w:rPr>
        <w:lastRenderedPageBreak/>
        <w:drawing>
          <wp:inline distT="0" distB="0" distL="0" distR="0">
            <wp:extent cx="7261629" cy="3642452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MobilerobotKF1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72038" cy="36476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9AA" w:rsidRDefault="001B59AA" w:rsidP="002F7D4F">
      <w:pPr>
        <w:rPr>
          <w:noProof/>
        </w:rPr>
      </w:pPr>
    </w:p>
    <w:p w:rsidR="001B59AA" w:rsidRPr="00490DCC" w:rsidRDefault="001B59AA" w:rsidP="001B59AA">
      <w:pPr>
        <w:rPr>
          <w:b/>
          <w:noProof/>
        </w:rPr>
      </w:pPr>
      <w:r w:rsidRPr="00490DCC">
        <w:rPr>
          <w:b/>
          <w:noProof/>
        </w:rPr>
        <w:t>Problem #</w:t>
      </w:r>
      <w:r>
        <w:rPr>
          <w:b/>
          <w:noProof/>
        </w:rPr>
        <w:t>2 (5 Points)</w:t>
      </w:r>
    </w:p>
    <w:p w:rsidR="001B59AA" w:rsidRDefault="001B59AA" w:rsidP="001B59AA">
      <w:pPr>
        <w:rPr>
          <w:noProof/>
        </w:rPr>
      </w:pPr>
      <w:r>
        <w:rPr>
          <w:noProof/>
        </w:rPr>
        <w:t xml:space="preserve">Reproduce the plots in the class slides for the simple pendulum (w/ friction) problem. Use the Extended Kalman Filter (EKF) to estimate the pendulum angle. Make sure </w:t>
      </w:r>
      <w:r w:rsidR="00025740">
        <w:rPr>
          <w:noProof/>
        </w:rPr>
        <w:t>to</w:t>
      </w:r>
      <w:r>
        <w:rPr>
          <w:noProof/>
        </w:rPr>
        <w:t xml:space="preserve"> write down all the steps including the ones listed already in the class slides.</w:t>
      </w:r>
    </w:p>
    <w:p w:rsidR="003F7A59" w:rsidRDefault="003F7A59" w:rsidP="002F7D4F">
      <w:pPr>
        <w:rPr>
          <w:b/>
          <w:noProof/>
        </w:rPr>
      </w:pPr>
    </w:p>
    <w:p w:rsidR="0012514C" w:rsidRDefault="0012514C" w:rsidP="002F7D4F">
      <w:pPr>
        <w:rPr>
          <w:noProof/>
        </w:rPr>
      </w:pPr>
      <w:r>
        <w:rPr>
          <w:b/>
          <w:noProof/>
        </w:rPr>
        <w:t xml:space="preserve">Answer: </w:t>
      </w:r>
      <w:r>
        <w:rPr>
          <w:noProof/>
        </w:rPr>
        <w:t>No sure what is going wrong in the EKF. All the equations seem right, but they are obviously not. I believe the issue is in the prediction step.</w:t>
      </w:r>
    </w:p>
    <w:p w:rsidR="0012514C" w:rsidRDefault="0012514C" w:rsidP="002F7D4F">
      <w:pPr>
        <w:rPr>
          <w:noProof/>
        </w:rPr>
      </w:pP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228B22"/>
          <w:sz w:val="20"/>
          <w:szCs w:val="20"/>
        </w:rPr>
        <w:t>%%Problem 2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228B22"/>
          <w:sz w:val="20"/>
          <w:szCs w:val="20"/>
        </w:rPr>
        <w:t>%% Create truth and mesaurements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m=1;</w:t>
      </w:r>
      <w:r>
        <w:rPr>
          <w:rFonts w:ascii="Courier New" w:hAnsi="Courier New" w:cs="Courier New"/>
          <w:color w:val="228B22"/>
          <w:sz w:val="20"/>
          <w:szCs w:val="20"/>
        </w:rPr>
        <w:t>%kg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l=0.5;</w:t>
      </w:r>
      <w:r>
        <w:rPr>
          <w:rFonts w:ascii="Courier New" w:hAnsi="Courier New" w:cs="Courier New"/>
          <w:color w:val="228B22"/>
          <w:sz w:val="20"/>
          <w:szCs w:val="20"/>
        </w:rPr>
        <w:t>%m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c=0.5;</w:t>
      </w:r>
      <w:r>
        <w:rPr>
          <w:rFonts w:ascii="Courier New" w:hAnsi="Courier New" w:cs="Courier New"/>
          <w:color w:val="228B22"/>
          <w:sz w:val="20"/>
          <w:szCs w:val="20"/>
        </w:rPr>
        <w:t>%coefficient of friction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g=9.81;</w:t>
      </w:r>
      <w:r>
        <w:rPr>
          <w:rFonts w:ascii="Courier New" w:hAnsi="Courier New" w:cs="Courier New"/>
          <w:color w:val="228B22"/>
          <w:sz w:val="20"/>
          <w:szCs w:val="20"/>
        </w:rPr>
        <w:t>%m/sec^2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T_s=0.1;</w:t>
      </w:r>
      <w:r>
        <w:rPr>
          <w:rFonts w:ascii="Courier New" w:hAnsi="Courier New" w:cs="Courier New"/>
          <w:color w:val="228B22"/>
          <w:sz w:val="20"/>
          <w:szCs w:val="20"/>
        </w:rPr>
        <w:t>%10 Hz sampling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T=1000;</w:t>
      </w:r>
      <w:r>
        <w:rPr>
          <w:rFonts w:ascii="Courier New" w:hAnsi="Courier New" w:cs="Courier New"/>
          <w:color w:val="228B22"/>
          <w:sz w:val="20"/>
          <w:szCs w:val="20"/>
        </w:rPr>
        <w:t>%number of samples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ThetaDDT = zeros(T,1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ThetaDT = zeros(T,1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ThetaT = zeros(T,1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ThetaT(1)=1.6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HorzDistMes = ThetaDT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ThetaDE = ThetaDT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ThetaE = ThetaDT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ThetaDDT(1)=((-g/l)*sin(ThetaT(1)))-((c/(m*l))*ThetaDT(1)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t=2:T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lastRenderedPageBreak/>
        <w:t xml:space="preserve">    ThetaDDT(t)=((-g/l)*sin(ThetaT(t-1)))-((c/(m*l))*ThetaDT(t-1)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ThetaDT(t)=ThetaDDT(t)*T_S+ThetaDT(t-1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ThetaT(t)=ThetaDT(t)*T_s+ThetaT(t-1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HorzDistMes(t)=(l*sin(ThetaT(t)))+normrnd(0,0.5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FF"/>
          <w:sz w:val="20"/>
          <w:szCs w:val="20"/>
        </w:rPr>
        <w:t xml:space="preserve"> 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figure;plot(Time,ThetaT,Time,ThetaDT,Time,HorzDistMes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sz w:val="20"/>
          <w:szCs w:val="20"/>
        </w:rPr>
        <w:t>'True theta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True theta dot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measured distance(m)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sz w:val="20"/>
          <w:szCs w:val="20"/>
        </w:rPr>
        <w:t>'time(seconds)'</w:t>
      </w:r>
      <w:r>
        <w:rPr>
          <w:rFonts w:ascii="Courier New" w:hAnsi="Courier New" w:cs="Courier New"/>
          <w:color w:val="000000"/>
          <w:sz w:val="20"/>
          <w:szCs w:val="20"/>
        </w:rPr>
        <w:t>);title(</w:t>
      </w:r>
      <w:r>
        <w:rPr>
          <w:rFonts w:ascii="Courier New" w:hAnsi="Courier New" w:cs="Courier New"/>
          <w:color w:val="A020F0"/>
          <w:sz w:val="20"/>
          <w:szCs w:val="20"/>
        </w:rPr>
        <w:t>'Model results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228B22"/>
          <w:sz w:val="20"/>
          <w:szCs w:val="20"/>
        </w:rPr>
        <w:t>%% Initialize Extended Kalman filter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X = zeros(T,2)'; </w:t>
      </w:r>
      <w:r>
        <w:rPr>
          <w:rFonts w:ascii="Courier New" w:hAnsi="Courier New" w:cs="Courier New"/>
          <w:color w:val="228B22"/>
          <w:sz w:val="20"/>
          <w:szCs w:val="20"/>
        </w:rPr>
        <w:t>%Initialize State Vector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X(:,1)=[1.6;0]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P = eye(2); </w:t>
      </w:r>
      <w:r>
        <w:rPr>
          <w:rFonts w:ascii="Courier New" w:hAnsi="Courier New" w:cs="Courier New"/>
          <w:color w:val="228B22"/>
          <w:sz w:val="20"/>
          <w:szCs w:val="20"/>
        </w:rPr>
        <w:t>%Initialize covariance matrix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228B22"/>
          <w:sz w:val="20"/>
          <w:szCs w:val="20"/>
        </w:rPr>
        <w:t>%F=[1,T_s;(-T_s*(g/l)*cos(X(1,1))),(1-T_s*(c/(m*l)))]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228B22"/>
          <w:sz w:val="20"/>
          <w:szCs w:val="20"/>
        </w:rPr>
        <w:t>%H=[l*cos(X(1,1)),0]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Q=[0.0001,0;0,0.0001]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R=0.25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k=2:T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228B22"/>
          <w:sz w:val="20"/>
          <w:szCs w:val="20"/>
        </w:rPr>
        <w:t>%Predict State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(:,k)=[X(1,k-1)+(T_s*X(2,k-1));X(2,k-1)-(T_s*(g/l)*sin(X(1,k-1)))-(T_s*(c/(m*l))*X(2,k-1))]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228B22"/>
          <w:sz w:val="20"/>
          <w:szCs w:val="20"/>
        </w:rPr>
        <w:t>%Calculate prediction jacobian and Predict Error covariance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F=[1,T_s;(-T_s*(g/l)*cos(X(1,k-1))),(1-T_s*(c/(m*l)))]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P=F*P*F'+Q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thetapredict(k)=X(1,k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thetadotpred(k)=X(2,k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</w:t>
      </w:r>
      <w:r>
        <w:rPr>
          <w:rFonts w:ascii="Courier New" w:hAnsi="Courier New" w:cs="Courier New"/>
          <w:color w:val="228B22"/>
          <w:sz w:val="20"/>
          <w:szCs w:val="20"/>
        </w:rPr>
        <w:t>%Innovation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r=HorzDistMes(k)-(l*sin(X(1,k))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228B22"/>
          <w:sz w:val="20"/>
          <w:szCs w:val="20"/>
        </w:rPr>
        <w:t>%Calculate measurment jacobian and innovation covariance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H=[l*cos(X(1,k)),0]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S=H*P*H'+R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228B22"/>
          <w:sz w:val="20"/>
          <w:szCs w:val="20"/>
        </w:rPr>
        <w:t>%Calculate Kalman Gain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K=P*H'*inv(S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228B22"/>
          <w:sz w:val="20"/>
          <w:szCs w:val="20"/>
        </w:rPr>
        <w:t>%Posterior state estimate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(:,k)=X(:,k)+(K*r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228B22"/>
          <w:sz w:val="20"/>
          <w:szCs w:val="20"/>
        </w:rPr>
        <w:t>%posterior error covariance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P=(eye(2)-(K*H))*P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ThetaE(k)=X(1,k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ThetaDE(k)=X(2,k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FF"/>
          <w:sz w:val="20"/>
          <w:szCs w:val="20"/>
        </w:rPr>
        <w:t xml:space="preserve"> 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figure;plot(Time,ThetaT,Time,ThetaE,Time,thetapredict);</w:t>
      </w:r>
    </w:p>
    <w:p w:rsidR="0012514C" w:rsidRDefault="0012514C" w:rsidP="0012514C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sz w:val="20"/>
          <w:szCs w:val="20"/>
        </w:rPr>
        <w:t>'true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est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predict'</w:t>
      </w:r>
      <w:r>
        <w:rPr>
          <w:rFonts w:ascii="Courier New" w:hAnsi="Courier New" w:cs="Courier New"/>
          <w:color w:val="000000"/>
          <w:sz w:val="20"/>
          <w:szCs w:val="20"/>
        </w:rPr>
        <w:t>);xlabel(</w:t>
      </w:r>
      <w:r>
        <w:rPr>
          <w:rFonts w:ascii="Courier New" w:hAnsi="Courier New" w:cs="Courier New"/>
          <w:color w:val="A020F0"/>
          <w:sz w:val="20"/>
          <w:szCs w:val="20"/>
        </w:rPr>
        <w:t>'Time (seconds)'</w:t>
      </w:r>
      <w:r>
        <w:rPr>
          <w:rFonts w:ascii="Courier New" w:hAnsi="Courier New" w:cs="Courier New"/>
          <w:color w:val="000000"/>
          <w:sz w:val="20"/>
          <w:szCs w:val="20"/>
        </w:rPr>
        <w:t>);ylabel(</w:t>
      </w:r>
      <w:r>
        <w:rPr>
          <w:rFonts w:ascii="Courier New" w:hAnsi="Courier New" w:cs="Courier New"/>
          <w:color w:val="A020F0"/>
          <w:sz w:val="20"/>
          <w:szCs w:val="20"/>
        </w:rPr>
        <w:t>'Angle (Radians)'</w:t>
      </w:r>
      <w:r>
        <w:rPr>
          <w:rFonts w:ascii="Courier New" w:hAnsi="Courier New" w:cs="Courier New"/>
          <w:color w:val="000000"/>
          <w:sz w:val="20"/>
          <w:szCs w:val="20"/>
        </w:rPr>
        <w:t>);title(</w:t>
      </w:r>
      <w:r>
        <w:rPr>
          <w:rFonts w:ascii="Courier New" w:hAnsi="Courier New" w:cs="Courier New"/>
          <w:color w:val="A020F0"/>
          <w:sz w:val="20"/>
          <w:szCs w:val="20"/>
        </w:rPr>
        <w:t>'Non-Forced EKF Results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12514C" w:rsidRDefault="0012514C" w:rsidP="002F7D4F">
      <w:pPr>
        <w:rPr>
          <w:noProof/>
        </w:rPr>
      </w:pPr>
    </w:p>
    <w:p w:rsidR="0012514C" w:rsidRPr="0012514C" w:rsidRDefault="0012514C" w:rsidP="002F7D4F">
      <w:pPr>
        <w:rPr>
          <w:noProof/>
        </w:rPr>
      </w:pPr>
      <w:bookmarkStart w:id="0" w:name="_GoBack"/>
      <w:r>
        <w:rPr>
          <w:noProof/>
        </w:rPr>
        <w:lastRenderedPageBreak/>
        <w:drawing>
          <wp:inline distT="0" distB="0" distL="0" distR="0" wp14:anchorId="7847F54D" wp14:editId="7B9A78D0">
            <wp:extent cx="7291829" cy="3657600"/>
            <wp:effectExtent l="0" t="0" r="444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endmodel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92303" cy="3657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  <w:r>
        <w:rPr>
          <w:noProof/>
        </w:rPr>
        <w:drawing>
          <wp:inline distT="0" distB="0" distL="0" distR="0">
            <wp:extent cx="7296150" cy="3659768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EKFres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05385" cy="366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12514C" w:rsidRPr="0012514C">
      <w:footerReference w:type="defaul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34DBD" w:rsidRDefault="00B34DBD" w:rsidP="00FD0515">
      <w:r>
        <w:separator/>
      </w:r>
    </w:p>
  </w:endnote>
  <w:endnote w:type="continuationSeparator" w:id="0">
    <w:p w:rsidR="00B34DBD" w:rsidRDefault="00B34DBD" w:rsidP="00FD05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9373754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D0515" w:rsidRDefault="00FD051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82387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FD0515" w:rsidRDefault="00FD051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34DBD" w:rsidRDefault="00B34DBD" w:rsidP="00FD0515">
      <w:r>
        <w:separator/>
      </w:r>
    </w:p>
  </w:footnote>
  <w:footnote w:type="continuationSeparator" w:id="0">
    <w:p w:rsidR="00B34DBD" w:rsidRDefault="00B34DBD" w:rsidP="00FD051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FF24B6"/>
    <w:multiLevelType w:val="hybridMultilevel"/>
    <w:tmpl w:val="F6CA2D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0E4D34"/>
    <w:multiLevelType w:val="hybridMultilevel"/>
    <w:tmpl w:val="2640E2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017F44"/>
    <w:multiLevelType w:val="hybridMultilevel"/>
    <w:tmpl w:val="114E58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306A9E"/>
    <w:multiLevelType w:val="hybridMultilevel"/>
    <w:tmpl w:val="309C1D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FA7181"/>
    <w:multiLevelType w:val="hybridMultilevel"/>
    <w:tmpl w:val="08BA2D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22F24DC"/>
    <w:multiLevelType w:val="hybridMultilevel"/>
    <w:tmpl w:val="89981B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FC275B"/>
    <w:multiLevelType w:val="hybridMultilevel"/>
    <w:tmpl w:val="457409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D15496C"/>
    <w:multiLevelType w:val="hybridMultilevel"/>
    <w:tmpl w:val="824410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D3825B2"/>
    <w:multiLevelType w:val="hybridMultilevel"/>
    <w:tmpl w:val="C2F828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48E071F"/>
    <w:multiLevelType w:val="hybridMultilevel"/>
    <w:tmpl w:val="FDCAD4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28607E2"/>
    <w:multiLevelType w:val="hybridMultilevel"/>
    <w:tmpl w:val="9B84BC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60637F6"/>
    <w:multiLevelType w:val="hybridMultilevel"/>
    <w:tmpl w:val="A70E43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7143A21"/>
    <w:multiLevelType w:val="hybridMultilevel"/>
    <w:tmpl w:val="457409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8706479"/>
    <w:multiLevelType w:val="hybridMultilevel"/>
    <w:tmpl w:val="6F4648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FC41272"/>
    <w:multiLevelType w:val="hybridMultilevel"/>
    <w:tmpl w:val="902A08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FA10584"/>
    <w:multiLevelType w:val="hybridMultilevel"/>
    <w:tmpl w:val="457409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3"/>
  </w:num>
  <w:num w:numId="4">
    <w:abstractNumId w:val="14"/>
  </w:num>
  <w:num w:numId="5">
    <w:abstractNumId w:val="11"/>
  </w:num>
  <w:num w:numId="6">
    <w:abstractNumId w:val="8"/>
  </w:num>
  <w:num w:numId="7">
    <w:abstractNumId w:val="1"/>
  </w:num>
  <w:num w:numId="8">
    <w:abstractNumId w:val="5"/>
  </w:num>
  <w:num w:numId="9">
    <w:abstractNumId w:val="10"/>
  </w:num>
  <w:num w:numId="10">
    <w:abstractNumId w:val="4"/>
  </w:num>
  <w:num w:numId="11">
    <w:abstractNumId w:val="3"/>
  </w:num>
  <w:num w:numId="12">
    <w:abstractNumId w:val="9"/>
  </w:num>
  <w:num w:numId="13">
    <w:abstractNumId w:val="12"/>
  </w:num>
  <w:num w:numId="14">
    <w:abstractNumId w:val="15"/>
  </w:num>
  <w:num w:numId="15">
    <w:abstractNumId w:val="6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33E8"/>
    <w:rsid w:val="00000639"/>
    <w:rsid w:val="00000862"/>
    <w:rsid w:val="000010FB"/>
    <w:rsid w:val="0000326F"/>
    <w:rsid w:val="00003591"/>
    <w:rsid w:val="00003C60"/>
    <w:rsid w:val="00004BDC"/>
    <w:rsid w:val="000050A0"/>
    <w:rsid w:val="00005125"/>
    <w:rsid w:val="000071E2"/>
    <w:rsid w:val="00007428"/>
    <w:rsid w:val="000079C6"/>
    <w:rsid w:val="00010D11"/>
    <w:rsid w:val="00012116"/>
    <w:rsid w:val="00013541"/>
    <w:rsid w:val="000167E3"/>
    <w:rsid w:val="00016971"/>
    <w:rsid w:val="000214E0"/>
    <w:rsid w:val="00023FCC"/>
    <w:rsid w:val="0002431F"/>
    <w:rsid w:val="00024C0C"/>
    <w:rsid w:val="00025707"/>
    <w:rsid w:val="00025740"/>
    <w:rsid w:val="00026FB0"/>
    <w:rsid w:val="000272F1"/>
    <w:rsid w:val="0003114C"/>
    <w:rsid w:val="0003378D"/>
    <w:rsid w:val="00034665"/>
    <w:rsid w:val="00034CD4"/>
    <w:rsid w:val="0003540E"/>
    <w:rsid w:val="000360B7"/>
    <w:rsid w:val="00036121"/>
    <w:rsid w:val="00040D19"/>
    <w:rsid w:val="00041BC4"/>
    <w:rsid w:val="000458C9"/>
    <w:rsid w:val="00047119"/>
    <w:rsid w:val="0005027A"/>
    <w:rsid w:val="0005148D"/>
    <w:rsid w:val="0005191D"/>
    <w:rsid w:val="00055669"/>
    <w:rsid w:val="0005609F"/>
    <w:rsid w:val="00057AE9"/>
    <w:rsid w:val="0006130C"/>
    <w:rsid w:val="000629EB"/>
    <w:rsid w:val="00064AC5"/>
    <w:rsid w:val="00065A2C"/>
    <w:rsid w:val="00067C4D"/>
    <w:rsid w:val="00070428"/>
    <w:rsid w:val="000722A1"/>
    <w:rsid w:val="000729F1"/>
    <w:rsid w:val="00074AC9"/>
    <w:rsid w:val="000777AD"/>
    <w:rsid w:val="00080067"/>
    <w:rsid w:val="00082887"/>
    <w:rsid w:val="000834CD"/>
    <w:rsid w:val="000838CC"/>
    <w:rsid w:val="000839A8"/>
    <w:rsid w:val="0008436C"/>
    <w:rsid w:val="00084C4D"/>
    <w:rsid w:val="00086E7D"/>
    <w:rsid w:val="0008754E"/>
    <w:rsid w:val="00087BB7"/>
    <w:rsid w:val="00090B4C"/>
    <w:rsid w:val="000911F5"/>
    <w:rsid w:val="000915C3"/>
    <w:rsid w:val="00093128"/>
    <w:rsid w:val="00093B08"/>
    <w:rsid w:val="0009437C"/>
    <w:rsid w:val="00094DAD"/>
    <w:rsid w:val="000951A7"/>
    <w:rsid w:val="000A1FBE"/>
    <w:rsid w:val="000A3CEA"/>
    <w:rsid w:val="000A41C1"/>
    <w:rsid w:val="000A4658"/>
    <w:rsid w:val="000A496D"/>
    <w:rsid w:val="000A6088"/>
    <w:rsid w:val="000A612C"/>
    <w:rsid w:val="000A61AA"/>
    <w:rsid w:val="000A6FC4"/>
    <w:rsid w:val="000B04F7"/>
    <w:rsid w:val="000B0DA4"/>
    <w:rsid w:val="000B2AF3"/>
    <w:rsid w:val="000B421B"/>
    <w:rsid w:val="000B625B"/>
    <w:rsid w:val="000C18CC"/>
    <w:rsid w:val="000C4146"/>
    <w:rsid w:val="000C5C71"/>
    <w:rsid w:val="000D17F2"/>
    <w:rsid w:val="000D1E8B"/>
    <w:rsid w:val="000D2749"/>
    <w:rsid w:val="000D2797"/>
    <w:rsid w:val="000D2CBC"/>
    <w:rsid w:val="000D434C"/>
    <w:rsid w:val="000D46A3"/>
    <w:rsid w:val="000D48AD"/>
    <w:rsid w:val="000D5084"/>
    <w:rsid w:val="000D7505"/>
    <w:rsid w:val="000E4951"/>
    <w:rsid w:val="000E5D93"/>
    <w:rsid w:val="000E61B7"/>
    <w:rsid w:val="000F3016"/>
    <w:rsid w:val="000F44AA"/>
    <w:rsid w:val="000F505E"/>
    <w:rsid w:val="000F692F"/>
    <w:rsid w:val="00101B05"/>
    <w:rsid w:val="00102177"/>
    <w:rsid w:val="001037F3"/>
    <w:rsid w:val="001042BD"/>
    <w:rsid w:val="001063D9"/>
    <w:rsid w:val="0011107B"/>
    <w:rsid w:val="00111C02"/>
    <w:rsid w:val="001143A4"/>
    <w:rsid w:val="00115851"/>
    <w:rsid w:val="00116BC7"/>
    <w:rsid w:val="0011718E"/>
    <w:rsid w:val="00121013"/>
    <w:rsid w:val="00122262"/>
    <w:rsid w:val="0012229C"/>
    <w:rsid w:val="00122979"/>
    <w:rsid w:val="00124ABA"/>
    <w:rsid w:val="00124B94"/>
    <w:rsid w:val="0012514C"/>
    <w:rsid w:val="00125B75"/>
    <w:rsid w:val="00127B0B"/>
    <w:rsid w:val="00131DE8"/>
    <w:rsid w:val="0013367A"/>
    <w:rsid w:val="00134D9F"/>
    <w:rsid w:val="00135BE8"/>
    <w:rsid w:val="00136DCF"/>
    <w:rsid w:val="0014004B"/>
    <w:rsid w:val="00141AA4"/>
    <w:rsid w:val="00142542"/>
    <w:rsid w:val="00142E2C"/>
    <w:rsid w:val="00144633"/>
    <w:rsid w:val="001451FD"/>
    <w:rsid w:val="00150AD3"/>
    <w:rsid w:val="00151A1B"/>
    <w:rsid w:val="00151C74"/>
    <w:rsid w:val="00153400"/>
    <w:rsid w:val="001536A6"/>
    <w:rsid w:val="00153857"/>
    <w:rsid w:val="00153A2E"/>
    <w:rsid w:val="00155794"/>
    <w:rsid w:val="00160BC7"/>
    <w:rsid w:val="00161208"/>
    <w:rsid w:val="00161DE8"/>
    <w:rsid w:val="00164698"/>
    <w:rsid w:val="001650E6"/>
    <w:rsid w:val="00170926"/>
    <w:rsid w:val="0017133A"/>
    <w:rsid w:val="00171BA9"/>
    <w:rsid w:val="00172D81"/>
    <w:rsid w:val="00172F07"/>
    <w:rsid w:val="00174D7A"/>
    <w:rsid w:val="00174EAE"/>
    <w:rsid w:val="00177389"/>
    <w:rsid w:val="00184790"/>
    <w:rsid w:val="00185B59"/>
    <w:rsid w:val="0018723E"/>
    <w:rsid w:val="0019032B"/>
    <w:rsid w:val="00190C69"/>
    <w:rsid w:val="001917F9"/>
    <w:rsid w:val="001925BD"/>
    <w:rsid w:val="00194037"/>
    <w:rsid w:val="0019403C"/>
    <w:rsid w:val="001955B4"/>
    <w:rsid w:val="00195E93"/>
    <w:rsid w:val="00196788"/>
    <w:rsid w:val="00196EE9"/>
    <w:rsid w:val="001A15FF"/>
    <w:rsid w:val="001A1D7F"/>
    <w:rsid w:val="001A2EFB"/>
    <w:rsid w:val="001A34C4"/>
    <w:rsid w:val="001A42F3"/>
    <w:rsid w:val="001A6040"/>
    <w:rsid w:val="001B03F2"/>
    <w:rsid w:val="001B0B8D"/>
    <w:rsid w:val="001B2C3E"/>
    <w:rsid w:val="001B37CD"/>
    <w:rsid w:val="001B3ACD"/>
    <w:rsid w:val="001B3D50"/>
    <w:rsid w:val="001B5783"/>
    <w:rsid w:val="001B59A9"/>
    <w:rsid w:val="001B59AA"/>
    <w:rsid w:val="001B61C1"/>
    <w:rsid w:val="001B677C"/>
    <w:rsid w:val="001B6DC9"/>
    <w:rsid w:val="001C06CD"/>
    <w:rsid w:val="001C1F2E"/>
    <w:rsid w:val="001C3E36"/>
    <w:rsid w:val="001C5086"/>
    <w:rsid w:val="001D1201"/>
    <w:rsid w:val="001D29CD"/>
    <w:rsid w:val="001D339E"/>
    <w:rsid w:val="001D5E09"/>
    <w:rsid w:val="001D6283"/>
    <w:rsid w:val="001D72AB"/>
    <w:rsid w:val="001D7786"/>
    <w:rsid w:val="001E05B4"/>
    <w:rsid w:val="001E0B40"/>
    <w:rsid w:val="001E1243"/>
    <w:rsid w:val="001E1616"/>
    <w:rsid w:val="001E19F1"/>
    <w:rsid w:val="001E262A"/>
    <w:rsid w:val="001E3C1F"/>
    <w:rsid w:val="001E4BAC"/>
    <w:rsid w:val="001E597C"/>
    <w:rsid w:val="001E77A7"/>
    <w:rsid w:val="001F132D"/>
    <w:rsid w:val="001F24C7"/>
    <w:rsid w:val="001F2E8E"/>
    <w:rsid w:val="001F36FF"/>
    <w:rsid w:val="001F4695"/>
    <w:rsid w:val="001F57FF"/>
    <w:rsid w:val="001F70DB"/>
    <w:rsid w:val="001F7373"/>
    <w:rsid w:val="00200C15"/>
    <w:rsid w:val="0020130A"/>
    <w:rsid w:val="002025B1"/>
    <w:rsid w:val="00202991"/>
    <w:rsid w:val="002063EC"/>
    <w:rsid w:val="00206540"/>
    <w:rsid w:val="0020696F"/>
    <w:rsid w:val="0020725B"/>
    <w:rsid w:val="002075FF"/>
    <w:rsid w:val="00210446"/>
    <w:rsid w:val="00212E42"/>
    <w:rsid w:val="00213903"/>
    <w:rsid w:val="00217A04"/>
    <w:rsid w:val="00221405"/>
    <w:rsid w:val="0022172E"/>
    <w:rsid w:val="00222586"/>
    <w:rsid w:val="0022272A"/>
    <w:rsid w:val="00222C2B"/>
    <w:rsid w:val="002244AB"/>
    <w:rsid w:val="002266E7"/>
    <w:rsid w:val="002271CE"/>
    <w:rsid w:val="002278DE"/>
    <w:rsid w:val="002323A0"/>
    <w:rsid w:val="0023334C"/>
    <w:rsid w:val="0023447B"/>
    <w:rsid w:val="00234BD6"/>
    <w:rsid w:val="0023575E"/>
    <w:rsid w:val="0023711A"/>
    <w:rsid w:val="00237C5C"/>
    <w:rsid w:val="00237DC5"/>
    <w:rsid w:val="00243350"/>
    <w:rsid w:val="002441D7"/>
    <w:rsid w:val="0024435A"/>
    <w:rsid w:val="0024493B"/>
    <w:rsid w:val="002459F6"/>
    <w:rsid w:val="00246240"/>
    <w:rsid w:val="00247B3E"/>
    <w:rsid w:val="0025052C"/>
    <w:rsid w:val="0025197F"/>
    <w:rsid w:val="002529E5"/>
    <w:rsid w:val="00252A81"/>
    <w:rsid w:val="00255CD7"/>
    <w:rsid w:val="00257444"/>
    <w:rsid w:val="0026059A"/>
    <w:rsid w:val="002610E0"/>
    <w:rsid w:val="002613DB"/>
    <w:rsid w:val="0026285F"/>
    <w:rsid w:val="00263C32"/>
    <w:rsid w:val="00264B67"/>
    <w:rsid w:val="00264D76"/>
    <w:rsid w:val="00265007"/>
    <w:rsid w:val="002653A2"/>
    <w:rsid w:val="00266650"/>
    <w:rsid w:val="002703CA"/>
    <w:rsid w:val="0027086C"/>
    <w:rsid w:val="00271EB0"/>
    <w:rsid w:val="00274689"/>
    <w:rsid w:val="00276695"/>
    <w:rsid w:val="002777DD"/>
    <w:rsid w:val="002803B4"/>
    <w:rsid w:val="00280B3C"/>
    <w:rsid w:val="002826E4"/>
    <w:rsid w:val="00284574"/>
    <w:rsid w:val="002866C2"/>
    <w:rsid w:val="00290C9F"/>
    <w:rsid w:val="00290F88"/>
    <w:rsid w:val="002939BE"/>
    <w:rsid w:val="00294C37"/>
    <w:rsid w:val="002A02E2"/>
    <w:rsid w:val="002A0893"/>
    <w:rsid w:val="002A0AAB"/>
    <w:rsid w:val="002A1B98"/>
    <w:rsid w:val="002A3F59"/>
    <w:rsid w:val="002A4709"/>
    <w:rsid w:val="002A5826"/>
    <w:rsid w:val="002A5A5C"/>
    <w:rsid w:val="002A696C"/>
    <w:rsid w:val="002A79D5"/>
    <w:rsid w:val="002B1F31"/>
    <w:rsid w:val="002B2892"/>
    <w:rsid w:val="002B32D5"/>
    <w:rsid w:val="002B3673"/>
    <w:rsid w:val="002C4AED"/>
    <w:rsid w:val="002C72D7"/>
    <w:rsid w:val="002D27E4"/>
    <w:rsid w:val="002D5F77"/>
    <w:rsid w:val="002D75CF"/>
    <w:rsid w:val="002E056D"/>
    <w:rsid w:val="002E1454"/>
    <w:rsid w:val="002E2C8D"/>
    <w:rsid w:val="002E36B7"/>
    <w:rsid w:val="002E3E82"/>
    <w:rsid w:val="002E4379"/>
    <w:rsid w:val="002E5277"/>
    <w:rsid w:val="002E7AD6"/>
    <w:rsid w:val="002F0109"/>
    <w:rsid w:val="002F0210"/>
    <w:rsid w:val="002F23AD"/>
    <w:rsid w:val="002F2727"/>
    <w:rsid w:val="002F49D6"/>
    <w:rsid w:val="002F7B39"/>
    <w:rsid w:val="002F7D4F"/>
    <w:rsid w:val="00300E69"/>
    <w:rsid w:val="00301FF5"/>
    <w:rsid w:val="00302488"/>
    <w:rsid w:val="0030269E"/>
    <w:rsid w:val="0030369C"/>
    <w:rsid w:val="00303D56"/>
    <w:rsid w:val="00306071"/>
    <w:rsid w:val="00306464"/>
    <w:rsid w:val="00306A21"/>
    <w:rsid w:val="00310964"/>
    <w:rsid w:val="00311183"/>
    <w:rsid w:val="00312200"/>
    <w:rsid w:val="003122BB"/>
    <w:rsid w:val="00316D9B"/>
    <w:rsid w:val="003220A7"/>
    <w:rsid w:val="00322534"/>
    <w:rsid w:val="00323B0C"/>
    <w:rsid w:val="00325533"/>
    <w:rsid w:val="00325BCF"/>
    <w:rsid w:val="00326497"/>
    <w:rsid w:val="00327133"/>
    <w:rsid w:val="00327DDA"/>
    <w:rsid w:val="00327DDB"/>
    <w:rsid w:val="00330608"/>
    <w:rsid w:val="003315F3"/>
    <w:rsid w:val="0033468A"/>
    <w:rsid w:val="003361C2"/>
    <w:rsid w:val="0034016E"/>
    <w:rsid w:val="003404E9"/>
    <w:rsid w:val="00340CD0"/>
    <w:rsid w:val="00344279"/>
    <w:rsid w:val="00346644"/>
    <w:rsid w:val="00346BD5"/>
    <w:rsid w:val="00350478"/>
    <w:rsid w:val="003507A4"/>
    <w:rsid w:val="00350AE6"/>
    <w:rsid w:val="00352072"/>
    <w:rsid w:val="003559C1"/>
    <w:rsid w:val="00356FA8"/>
    <w:rsid w:val="00360869"/>
    <w:rsid w:val="00360A57"/>
    <w:rsid w:val="00361240"/>
    <w:rsid w:val="003640DB"/>
    <w:rsid w:val="00364583"/>
    <w:rsid w:val="00364BC3"/>
    <w:rsid w:val="003653BD"/>
    <w:rsid w:val="003655B5"/>
    <w:rsid w:val="00365A4E"/>
    <w:rsid w:val="0036716F"/>
    <w:rsid w:val="00371BED"/>
    <w:rsid w:val="00372C30"/>
    <w:rsid w:val="003734EA"/>
    <w:rsid w:val="00373776"/>
    <w:rsid w:val="00374E26"/>
    <w:rsid w:val="003777AE"/>
    <w:rsid w:val="00382F35"/>
    <w:rsid w:val="00383FAC"/>
    <w:rsid w:val="003851F0"/>
    <w:rsid w:val="00390F29"/>
    <w:rsid w:val="003920A3"/>
    <w:rsid w:val="0039309E"/>
    <w:rsid w:val="00397139"/>
    <w:rsid w:val="003A0AD0"/>
    <w:rsid w:val="003A19D1"/>
    <w:rsid w:val="003A347E"/>
    <w:rsid w:val="003A37DB"/>
    <w:rsid w:val="003A527D"/>
    <w:rsid w:val="003A5BB2"/>
    <w:rsid w:val="003A5F2A"/>
    <w:rsid w:val="003B04EA"/>
    <w:rsid w:val="003B09B6"/>
    <w:rsid w:val="003B1431"/>
    <w:rsid w:val="003B17B2"/>
    <w:rsid w:val="003B40E1"/>
    <w:rsid w:val="003B4DB8"/>
    <w:rsid w:val="003B5D10"/>
    <w:rsid w:val="003B5F69"/>
    <w:rsid w:val="003B610A"/>
    <w:rsid w:val="003B6E15"/>
    <w:rsid w:val="003B7A79"/>
    <w:rsid w:val="003C1568"/>
    <w:rsid w:val="003C50B8"/>
    <w:rsid w:val="003C65EC"/>
    <w:rsid w:val="003C7300"/>
    <w:rsid w:val="003C7B6C"/>
    <w:rsid w:val="003C7F46"/>
    <w:rsid w:val="003D08C0"/>
    <w:rsid w:val="003D0951"/>
    <w:rsid w:val="003D4E56"/>
    <w:rsid w:val="003D5B1C"/>
    <w:rsid w:val="003D6AF8"/>
    <w:rsid w:val="003E0C0A"/>
    <w:rsid w:val="003E3150"/>
    <w:rsid w:val="003F02FE"/>
    <w:rsid w:val="003F0476"/>
    <w:rsid w:val="003F2523"/>
    <w:rsid w:val="003F2A02"/>
    <w:rsid w:val="003F41F1"/>
    <w:rsid w:val="003F4583"/>
    <w:rsid w:val="003F46B2"/>
    <w:rsid w:val="003F5D16"/>
    <w:rsid w:val="003F6744"/>
    <w:rsid w:val="003F686B"/>
    <w:rsid w:val="003F7A59"/>
    <w:rsid w:val="00400957"/>
    <w:rsid w:val="00401321"/>
    <w:rsid w:val="00401A23"/>
    <w:rsid w:val="00401E70"/>
    <w:rsid w:val="004023D7"/>
    <w:rsid w:val="00403036"/>
    <w:rsid w:val="004037EE"/>
    <w:rsid w:val="00404DEB"/>
    <w:rsid w:val="0040535E"/>
    <w:rsid w:val="004055F1"/>
    <w:rsid w:val="0040617F"/>
    <w:rsid w:val="00406D7E"/>
    <w:rsid w:val="00407EAC"/>
    <w:rsid w:val="00407F5D"/>
    <w:rsid w:val="00413085"/>
    <w:rsid w:val="004173CD"/>
    <w:rsid w:val="00421834"/>
    <w:rsid w:val="00422FD6"/>
    <w:rsid w:val="00424106"/>
    <w:rsid w:val="00425291"/>
    <w:rsid w:val="004269B3"/>
    <w:rsid w:val="00427282"/>
    <w:rsid w:val="00430162"/>
    <w:rsid w:val="00430961"/>
    <w:rsid w:val="00431B78"/>
    <w:rsid w:val="00431C87"/>
    <w:rsid w:val="00432023"/>
    <w:rsid w:val="00432726"/>
    <w:rsid w:val="004330F5"/>
    <w:rsid w:val="00436A28"/>
    <w:rsid w:val="00436DB9"/>
    <w:rsid w:val="004370C5"/>
    <w:rsid w:val="004402E5"/>
    <w:rsid w:val="004435A5"/>
    <w:rsid w:val="00443D10"/>
    <w:rsid w:val="00444776"/>
    <w:rsid w:val="004523DF"/>
    <w:rsid w:val="00453E65"/>
    <w:rsid w:val="00454135"/>
    <w:rsid w:val="00455BC8"/>
    <w:rsid w:val="004567C5"/>
    <w:rsid w:val="004569C6"/>
    <w:rsid w:val="0046142F"/>
    <w:rsid w:val="004619CE"/>
    <w:rsid w:val="004621B3"/>
    <w:rsid w:val="00462A64"/>
    <w:rsid w:val="004640C0"/>
    <w:rsid w:val="004653D2"/>
    <w:rsid w:val="00467204"/>
    <w:rsid w:val="00467C86"/>
    <w:rsid w:val="00471346"/>
    <w:rsid w:val="00471D35"/>
    <w:rsid w:val="00472C34"/>
    <w:rsid w:val="004732DF"/>
    <w:rsid w:val="0047648A"/>
    <w:rsid w:val="00476D77"/>
    <w:rsid w:val="00480ADE"/>
    <w:rsid w:val="00482421"/>
    <w:rsid w:val="00485FC4"/>
    <w:rsid w:val="00487CBE"/>
    <w:rsid w:val="00487EBC"/>
    <w:rsid w:val="00490DCC"/>
    <w:rsid w:val="004926EB"/>
    <w:rsid w:val="0049374B"/>
    <w:rsid w:val="00493B20"/>
    <w:rsid w:val="00494E60"/>
    <w:rsid w:val="00495841"/>
    <w:rsid w:val="004A2106"/>
    <w:rsid w:val="004A2F2D"/>
    <w:rsid w:val="004A482C"/>
    <w:rsid w:val="004A49AB"/>
    <w:rsid w:val="004A4B4B"/>
    <w:rsid w:val="004A5066"/>
    <w:rsid w:val="004A606A"/>
    <w:rsid w:val="004A7446"/>
    <w:rsid w:val="004B101C"/>
    <w:rsid w:val="004B1A83"/>
    <w:rsid w:val="004B2B51"/>
    <w:rsid w:val="004C02FA"/>
    <w:rsid w:val="004C04BA"/>
    <w:rsid w:val="004C076A"/>
    <w:rsid w:val="004C160F"/>
    <w:rsid w:val="004C209E"/>
    <w:rsid w:val="004C2554"/>
    <w:rsid w:val="004C2BA6"/>
    <w:rsid w:val="004C38A9"/>
    <w:rsid w:val="004C40B0"/>
    <w:rsid w:val="004C64CD"/>
    <w:rsid w:val="004D0526"/>
    <w:rsid w:val="004D0973"/>
    <w:rsid w:val="004D0F46"/>
    <w:rsid w:val="004D29C6"/>
    <w:rsid w:val="004D2B8B"/>
    <w:rsid w:val="004D3FB5"/>
    <w:rsid w:val="004D5341"/>
    <w:rsid w:val="004D6E02"/>
    <w:rsid w:val="004D7A2B"/>
    <w:rsid w:val="004E0551"/>
    <w:rsid w:val="004E08B5"/>
    <w:rsid w:val="004E1C69"/>
    <w:rsid w:val="004E1EB0"/>
    <w:rsid w:val="004E2948"/>
    <w:rsid w:val="004E2E92"/>
    <w:rsid w:val="004E3316"/>
    <w:rsid w:val="004E3925"/>
    <w:rsid w:val="004E5983"/>
    <w:rsid w:val="004E5B84"/>
    <w:rsid w:val="004E614E"/>
    <w:rsid w:val="004E765A"/>
    <w:rsid w:val="004E7C1A"/>
    <w:rsid w:val="004E7DDA"/>
    <w:rsid w:val="004F1E78"/>
    <w:rsid w:val="004F27D6"/>
    <w:rsid w:val="004F2E95"/>
    <w:rsid w:val="004F35DA"/>
    <w:rsid w:val="004F3811"/>
    <w:rsid w:val="004F45DA"/>
    <w:rsid w:val="004F510E"/>
    <w:rsid w:val="004F529A"/>
    <w:rsid w:val="004F7845"/>
    <w:rsid w:val="00500AAE"/>
    <w:rsid w:val="005014DE"/>
    <w:rsid w:val="00503B66"/>
    <w:rsid w:val="00504F5E"/>
    <w:rsid w:val="00506315"/>
    <w:rsid w:val="0050795F"/>
    <w:rsid w:val="00507A08"/>
    <w:rsid w:val="00510668"/>
    <w:rsid w:val="00510DC4"/>
    <w:rsid w:val="005112FD"/>
    <w:rsid w:val="0051214B"/>
    <w:rsid w:val="0051317E"/>
    <w:rsid w:val="00513A99"/>
    <w:rsid w:val="0051623B"/>
    <w:rsid w:val="00516320"/>
    <w:rsid w:val="00516B0D"/>
    <w:rsid w:val="00521249"/>
    <w:rsid w:val="005214A5"/>
    <w:rsid w:val="0052152E"/>
    <w:rsid w:val="00523333"/>
    <w:rsid w:val="00523D7F"/>
    <w:rsid w:val="005260DF"/>
    <w:rsid w:val="0052633E"/>
    <w:rsid w:val="00531047"/>
    <w:rsid w:val="00532417"/>
    <w:rsid w:val="0053302C"/>
    <w:rsid w:val="005335AA"/>
    <w:rsid w:val="00533C07"/>
    <w:rsid w:val="00534089"/>
    <w:rsid w:val="00534E98"/>
    <w:rsid w:val="00536BE0"/>
    <w:rsid w:val="00540FA3"/>
    <w:rsid w:val="0054167C"/>
    <w:rsid w:val="005426F5"/>
    <w:rsid w:val="005461EB"/>
    <w:rsid w:val="005465C2"/>
    <w:rsid w:val="00546A00"/>
    <w:rsid w:val="005515C4"/>
    <w:rsid w:val="00551D3A"/>
    <w:rsid w:val="005523C3"/>
    <w:rsid w:val="005528A3"/>
    <w:rsid w:val="005566A9"/>
    <w:rsid w:val="00556901"/>
    <w:rsid w:val="00557CC8"/>
    <w:rsid w:val="005628CB"/>
    <w:rsid w:val="00562C63"/>
    <w:rsid w:val="00563D25"/>
    <w:rsid w:val="00564261"/>
    <w:rsid w:val="005666EB"/>
    <w:rsid w:val="00566798"/>
    <w:rsid w:val="00566B07"/>
    <w:rsid w:val="00566B97"/>
    <w:rsid w:val="00566E49"/>
    <w:rsid w:val="00566EB5"/>
    <w:rsid w:val="00567D9B"/>
    <w:rsid w:val="00570184"/>
    <w:rsid w:val="00570E80"/>
    <w:rsid w:val="005713B8"/>
    <w:rsid w:val="00572869"/>
    <w:rsid w:val="00572D75"/>
    <w:rsid w:val="0057354E"/>
    <w:rsid w:val="0057533E"/>
    <w:rsid w:val="00575E8D"/>
    <w:rsid w:val="00577060"/>
    <w:rsid w:val="00577E70"/>
    <w:rsid w:val="00581473"/>
    <w:rsid w:val="005834B2"/>
    <w:rsid w:val="00583AFC"/>
    <w:rsid w:val="00584CC4"/>
    <w:rsid w:val="00585DA7"/>
    <w:rsid w:val="00586091"/>
    <w:rsid w:val="00587DC7"/>
    <w:rsid w:val="00594AFE"/>
    <w:rsid w:val="00595F2E"/>
    <w:rsid w:val="00597ACA"/>
    <w:rsid w:val="005A0AED"/>
    <w:rsid w:val="005A1233"/>
    <w:rsid w:val="005A2BA6"/>
    <w:rsid w:val="005A356A"/>
    <w:rsid w:val="005A3CF6"/>
    <w:rsid w:val="005A514A"/>
    <w:rsid w:val="005A57BF"/>
    <w:rsid w:val="005A7332"/>
    <w:rsid w:val="005A7BC0"/>
    <w:rsid w:val="005B0558"/>
    <w:rsid w:val="005B09E3"/>
    <w:rsid w:val="005B196D"/>
    <w:rsid w:val="005B276B"/>
    <w:rsid w:val="005B32CB"/>
    <w:rsid w:val="005B3921"/>
    <w:rsid w:val="005B6DC8"/>
    <w:rsid w:val="005B7237"/>
    <w:rsid w:val="005C012C"/>
    <w:rsid w:val="005C1EB3"/>
    <w:rsid w:val="005C2037"/>
    <w:rsid w:val="005C566B"/>
    <w:rsid w:val="005C5B9D"/>
    <w:rsid w:val="005D0828"/>
    <w:rsid w:val="005D1699"/>
    <w:rsid w:val="005D2C8E"/>
    <w:rsid w:val="005D3832"/>
    <w:rsid w:val="005D46CA"/>
    <w:rsid w:val="005D499F"/>
    <w:rsid w:val="005D558C"/>
    <w:rsid w:val="005D60CE"/>
    <w:rsid w:val="005D61B9"/>
    <w:rsid w:val="005D6213"/>
    <w:rsid w:val="005D78BD"/>
    <w:rsid w:val="005E1B4C"/>
    <w:rsid w:val="005E2DB2"/>
    <w:rsid w:val="005E33EB"/>
    <w:rsid w:val="005E3763"/>
    <w:rsid w:val="005E5810"/>
    <w:rsid w:val="005E6201"/>
    <w:rsid w:val="005F0D49"/>
    <w:rsid w:val="005F1923"/>
    <w:rsid w:val="005F2267"/>
    <w:rsid w:val="005F26C3"/>
    <w:rsid w:val="005F46F6"/>
    <w:rsid w:val="00601BCF"/>
    <w:rsid w:val="00605636"/>
    <w:rsid w:val="0060575F"/>
    <w:rsid w:val="00606DFE"/>
    <w:rsid w:val="0061038C"/>
    <w:rsid w:val="00610CF7"/>
    <w:rsid w:val="0061126A"/>
    <w:rsid w:val="00611459"/>
    <w:rsid w:val="006118B4"/>
    <w:rsid w:val="00613024"/>
    <w:rsid w:val="00616503"/>
    <w:rsid w:val="00617A3A"/>
    <w:rsid w:val="00620830"/>
    <w:rsid w:val="00620C9D"/>
    <w:rsid w:val="00620CAA"/>
    <w:rsid w:val="00621270"/>
    <w:rsid w:val="00621E12"/>
    <w:rsid w:val="006233AE"/>
    <w:rsid w:val="00623AF3"/>
    <w:rsid w:val="00623F5C"/>
    <w:rsid w:val="00625E28"/>
    <w:rsid w:val="00630134"/>
    <w:rsid w:val="00632A54"/>
    <w:rsid w:val="00632D0C"/>
    <w:rsid w:val="00633E5C"/>
    <w:rsid w:val="00633F7A"/>
    <w:rsid w:val="006353A4"/>
    <w:rsid w:val="0063686F"/>
    <w:rsid w:val="00642BAF"/>
    <w:rsid w:val="00643211"/>
    <w:rsid w:val="00643D86"/>
    <w:rsid w:val="00644B1A"/>
    <w:rsid w:val="00645B52"/>
    <w:rsid w:val="006460AE"/>
    <w:rsid w:val="00646439"/>
    <w:rsid w:val="0065354A"/>
    <w:rsid w:val="0065432A"/>
    <w:rsid w:val="0065460B"/>
    <w:rsid w:val="00655739"/>
    <w:rsid w:val="00656755"/>
    <w:rsid w:val="0065690D"/>
    <w:rsid w:val="00656CEE"/>
    <w:rsid w:val="00657177"/>
    <w:rsid w:val="00657426"/>
    <w:rsid w:val="0065755C"/>
    <w:rsid w:val="006576B3"/>
    <w:rsid w:val="0066025A"/>
    <w:rsid w:val="006602BA"/>
    <w:rsid w:val="00660E57"/>
    <w:rsid w:val="00662706"/>
    <w:rsid w:val="0066379A"/>
    <w:rsid w:val="00664376"/>
    <w:rsid w:val="00665257"/>
    <w:rsid w:val="00666480"/>
    <w:rsid w:val="00666C25"/>
    <w:rsid w:val="0066730B"/>
    <w:rsid w:val="0066779D"/>
    <w:rsid w:val="00670387"/>
    <w:rsid w:val="006718E4"/>
    <w:rsid w:val="00671AFC"/>
    <w:rsid w:val="0067295F"/>
    <w:rsid w:val="0067414B"/>
    <w:rsid w:val="0067484D"/>
    <w:rsid w:val="00674D23"/>
    <w:rsid w:val="00682A41"/>
    <w:rsid w:val="00682E59"/>
    <w:rsid w:val="006840B4"/>
    <w:rsid w:val="00684566"/>
    <w:rsid w:val="00690DA4"/>
    <w:rsid w:val="0069206A"/>
    <w:rsid w:val="006938DF"/>
    <w:rsid w:val="00695383"/>
    <w:rsid w:val="00696788"/>
    <w:rsid w:val="00696B1E"/>
    <w:rsid w:val="00697376"/>
    <w:rsid w:val="006973F6"/>
    <w:rsid w:val="006A08AF"/>
    <w:rsid w:val="006A1EF3"/>
    <w:rsid w:val="006A20FF"/>
    <w:rsid w:val="006A2D15"/>
    <w:rsid w:val="006A40F9"/>
    <w:rsid w:val="006A4BF5"/>
    <w:rsid w:val="006A5B31"/>
    <w:rsid w:val="006A7AB4"/>
    <w:rsid w:val="006B159C"/>
    <w:rsid w:val="006B171C"/>
    <w:rsid w:val="006B3567"/>
    <w:rsid w:val="006B5386"/>
    <w:rsid w:val="006B6876"/>
    <w:rsid w:val="006B6BC8"/>
    <w:rsid w:val="006B7BC7"/>
    <w:rsid w:val="006C19E5"/>
    <w:rsid w:val="006C298F"/>
    <w:rsid w:val="006C2DBA"/>
    <w:rsid w:val="006C6D24"/>
    <w:rsid w:val="006C6E9A"/>
    <w:rsid w:val="006C7D03"/>
    <w:rsid w:val="006D09B6"/>
    <w:rsid w:val="006D0F5D"/>
    <w:rsid w:val="006D18AB"/>
    <w:rsid w:val="006D1DF2"/>
    <w:rsid w:val="006D2A27"/>
    <w:rsid w:val="006D4890"/>
    <w:rsid w:val="006D5059"/>
    <w:rsid w:val="006E0C3C"/>
    <w:rsid w:val="006E136F"/>
    <w:rsid w:val="006E37E1"/>
    <w:rsid w:val="006E3FC6"/>
    <w:rsid w:val="006E4189"/>
    <w:rsid w:val="006E665E"/>
    <w:rsid w:val="006E68FF"/>
    <w:rsid w:val="006E76CD"/>
    <w:rsid w:val="006E77CA"/>
    <w:rsid w:val="006F0957"/>
    <w:rsid w:val="006F0C0A"/>
    <w:rsid w:val="006F2747"/>
    <w:rsid w:val="006F32DA"/>
    <w:rsid w:val="006F54B3"/>
    <w:rsid w:val="006F5D9F"/>
    <w:rsid w:val="006F7DE4"/>
    <w:rsid w:val="007013BE"/>
    <w:rsid w:val="00706300"/>
    <w:rsid w:val="007075F9"/>
    <w:rsid w:val="007105BF"/>
    <w:rsid w:val="007106A1"/>
    <w:rsid w:val="00710EF3"/>
    <w:rsid w:val="007131BF"/>
    <w:rsid w:val="00713BE2"/>
    <w:rsid w:val="00713C70"/>
    <w:rsid w:val="00713D33"/>
    <w:rsid w:val="00714D73"/>
    <w:rsid w:val="00714EED"/>
    <w:rsid w:val="007164EA"/>
    <w:rsid w:val="00721E00"/>
    <w:rsid w:val="00724A9D"/>
    <w:rsid w:val="00724FC1"/>
    <w:rsid w:val="007250A1"/>
    <w:rsid w:val="007257AF"/>
    <w:rsid w:val="00726249"/>
    <w:rsid w:val="007267B6"/>
    <w:rsid w:val="0072710C"/>
    <w:rsid w:val="007305B2"/>
    <w:rsid w:val="0073174D"/>
    <w:rsid w:val="0073313E"/>
    <w:rsid w:val="00734952"/>
    <w:rsid w:val="0073660F"/>
    <w:rsid w:val="00736A81"/>
    <w:rsid w:val="00737116"/>
    <w:rsid w:val="007374D0"/>
    <w:rsid w:val="007400EA"/>
    <w:rsid w:val="00741CEF"/>
    <w:rsid w:val="007427D6"/>
    <w:rsid w:val="00744A2F"/>
    <w:rsid w:val="00744F2F"/>
    <w:rsid w:val="00745B14"/>
    <w:rsid w:val="00746C1F"/>
    <w:rsid w:val="00747321"/>
    <w:rsid w:val="0075027A"/>
    <w:rsid w:val="00750839"/>
    <w:rsid w:val="00751E7C"/>
    <w:rsid w:val="00752D76"/>
    <w:rsid w:val="007532EE"/>
    <w:rsid w:val="00753D04"/>
    <w:rsid w:val="00753EC7"/>
    <w:rsid w:val="00754075"/>
    <w:rsid w:val="007565DC"/>
    <w:rsid w:val="00757294"/>
    <w:rsid w:val="007574D9"/>
    <w:rsid w:val="007603EB"/>
    <w:rsid w:val="007618FD"/>
    <w:rsid w:val="00764C7E"/>
    <w:rsid w:val="00767111"/>
    <w:rsid w:val="00771B41"/>
    <w:rsid w:val="00774877"/>
    <w:rsid w:val="00774A58"/>
    <w:rsid w:val="00774A95"/>
    <w:rsid w:val="007767AD"/>
    <w:rsid w:val="007804EE"/>
    <w:rsid w:val="00783680"/>
    <w:rsid w:val="00783B3F"/>
    <w:rsid w:val="00784312"/>
    <w:rsid w:val="0078531C"/>
    <w:rsid w:val="00785F38"/>
    <w:rsid w:val="007903AA"/>
    <w:rsid w:val="00793D88"/>
    <w:rsid w:val="00795B62"/>
    <w:rsid w:val="00796DB4"/>
    <w:rsid w:val="007979C3"/>
    <w:rsid w:val="007A0096"/>
    <w:rsid w:val="007A132E"/>
    <w:rsid w:val="007A35ED"/>
    <w:rsid w:val="007A5934"/>
    <w:rsid w:val="007A6BBE"/>
    <w:rsid w:val="007A70BF"/>
    <w:rsid w:val="007A760C"/>
    <w:rsid w:val="007A7B46"/>
    <w:rsid w:val="007B0033"/>
    <w:rsid w:val="007B0367"/>
    <w:rsid w:val="007B0720"/>
    <w:rsid w:val="007B25A7"/>
    <w:rsid w:val="007B2A37"/>
    <w:rsid w:val="007B2C7D"/>
    <w:rsid w:val="007B3A0E"/>
    <w:rsid w:val="007B7B91"/>
    <w:rsid w:val="007C04B6"/>
    <w:rsid w:val="007C1762"/>
    <w:rsid w:val="007C26C1"/>
    <w:rsid w:val="007C37CD"/>
    <w:rsid w:val="007C5C25"/>
    <w:rsid w:val="007C643B"/>
    <w:rsid w:val="007C6C23"/>
    <w:rsid w:val="007D0AB7"/>
    <w:rsid w:val="007D13B3"/>
    <w:rsid w:val="007D286D"/>
    <w:rsid w:val="007D3427"/>
    <w:rsid w:val="007D4FA6"/>
    <w:rsid w:val="007D6242"/>
    <w:rsid w:val="007D65F3"/>
    <w:rsid w:val="007D6BFB"/>
    <w:rsid w:val="007E1B1F"/>
    <w:rsid w:val="007E3281"/>
    <w:rsid w:val="007E39A2"/>
    <w:rsid w:val="007E5243"/>
    <w:rsid w:val="007E536F"/>
    <w:rsid w:val="007F11FE"/>
    <w:rsid w:val="007F2D90"/>
    <w:rsid w:val="007F4274"/>
    <w:rsid w:val="007F4CC1"/>
    <w:rsid w:val="007F4F4A"/>
    <w:rsid w:val="007F6B93"/>
    <w:rsid w:val="007F7064"/>
    <w:rsid w:val="007F70BF"/>
    <w:rsid w:val="007F7171"/>
    <w:rsid w:val="00800682"/>
    <w:rsid w:val="00800F63"/>
    <w:rsid w:val="00802F6E"/>
    <w:rsid w:val="008031BD"/>
    <w:rsid w:val="0080398B"/>
    <w:rsid w:val="00803CA5"/>
    <w:rsid w:val="00804513"/>
    <w:rsid w:val="008053E8"/>
    <w:rsid w:val="008068ED"/>
    <w:rsid w:val="0080756B"/>
    <w:rsid w:val="00810840"/>
    <w:rsid w:val="00810D83"/>
    <w:rsid w:val="008131DE"/>
    <w:rsid w:val="00816A57"/>
    <w:rsid w:val="00817AC2"/>
    <w:rsid w:val="00817EE1"/>
    <w:rsid w:val="00820B7B"/>
    <w:rsid w:val="00820C4E"/>
    <w:rsid w:val="00820D1F"/>
    <w:rsid w:val="00821385"/>
    <w:rsid w:val="008233D6"/>
    <w:rsid w:val="00823E24"/>
    <w:rsid w:val="00823E3A"/>
    <w:rsid w:val="00823FAA"/>
    <w:rsid w:val="00826D27"/>
    <w:rsid w:val="008302A3"/>
    <w:rsid w:val="00830B79"/>
    <w:rsid w:val="00831D92"/>
    <w:rsid w:val="008329F5"/>
    <w:rsid w:val="00834370"/>
    <w:rsid w:val="008359FE"/>
    <w:rsid w:val="00836190"/>
    <w:rsid w:val="008362BC"/>
    <w:rsid w:val="00836A1A"/>
    <w:rsid w:val="00840F6E"/>
    <w:rsid w:val="008410CA"/>
    <w:rsid w:val="00841302"/>
    <w:rsid w:val="00841B90"/>
    <w:rsid w:val="00842C04"/>
    <w:rsid w:val="00843050"/>
    <w:rsid w:val="00846F25"/>
    <w:rsid w:val="00852B8F"/>
    <w:rsid w:val="00854CFC"/>
    <w:rsid w:val="008553AF"/>
    <w:rsid w:val="00856A8E"/>
    <w:rsid w:val="008578EA"/>
    <w:rsid w:val="00863B7D"/>
    <w:rsid w:val="00863BB4"/>
    <w:rsid w:val="0086557C"/>
    <w:rsid w:val="0087301C"/>
    <w:rsid w:val="00873BB1"/>
    <w:rsid w:val="0087437D"/>
    <w:rsid w:val="00877B1C"/>
    <w:rsid w:val="00880388"/>
    <w:rsid w:val="00880A48"/>
    <w:rsid w:val="008826CF"/>
    <w:rsid w:val="0088295E"/>
    <w:rsid w:val="008851D9"/>
    <w:rsid w:val="008861AD"/>
    <w:rsid w:val="008872E2"/>
    <w:rsid w:val="00887B4C"/>
    <w:rsid w:val="00887BB9"/>
    <w:rsid w:val="00890C99"/>
    <w:rsid w:val="00893034"/>
    <w:rsid w:val="00893E89"/>
    <w:rsid w:val="00894C46"/>
    <w:rsid w:val="00895577"/>
    <w:rsid w:val="00896E4A"/>
    <w:rsid w:val="008976BC"/>
    <w:rsid w:val="008A308D"/>
    <w:rsid w:val="008A4250"/>
    <w:rsid w:val="008A4453"/>
    <w:rsid w:val="008A79BB"/>
    <w:rsid w:val="008B1669"/>
    <w:rsid w:val="008B4D36"/>
    <w:rsid w:val="008B5FBF"/>
    <w:rsid w:val="008B6029"/>
    <w:rsid w:val="008B60A4"/>
    <w:rsid w:val="008B7B51"/>
    <w:rsid w:val="008C12F4"/>
    <w:rsid w:val="008C4618"/>
    <w:rsid w:val="008C624B"/>
    <w:rsid w:val="008D1384"/>
    <w:rsid w:val="008D3FE4"/>
    <w:rsid w:val="008D581F"/>
    <w:rsid w:val="008D5931"/>
    <w:rsid w:val="008D5B80"/>
    <w:rsid w:val="008D5C67"/>
    <w:rsid w:val="008D6F20"/>
    <w:rsid w:val="008D79B1"/>
    <w:rsid w:val="008E1FC5"/>
    <w:rsid w:val="008E3F36"/>
    <w:rsid w:val="008E44B2"/>
    <w:rsid w:val="008E5AA6"/>
    <w:rsid w:val="008E5C3E"/>
    <w:rsid w:val="008F0B58"/>
    <w:rsid w:val="008F3C01"/>
    <w:rsid w:val="008F3F92"/>
    <w:rsid w:val="008F4A05"/>
    <w:rsid w:val="008F4EA3"/>
    <w:rsid w:val="008F5029"/>
    <w:rsid w:val="008F6E6A"/>
    <w:rsid w:val="008F7442"/>
    <w:rsid w:val="008F75E3"/>
    <w:rsid w:val="0090161D"/>
    <w:rsid w:val="00901FF3"/>
    <w:rsid w:val="00906139"/>
    <w:rsid w:val="0090754C"/>
    <w:rsid w:val="00910D2C"/>
    <w:rsid w:val="00912A34"/>
    <w:rsid w:val="009137CC"/>
    <w:rsid w:val="0091385E"/>
    <w:rsid w:val="00913A88"/>
    <w:rsid w:val="00913C8B"/>
    <w:rsid w:val="0091420A"/>
    <w:rsid w:val="0091440D"/>
    <w:rsid w:val="00914660"/>
    <w:rsid w:val="00914AA7"/>
    <w:rsid w:val="0091526A"/>
    <w:rsid w:val="00916D17"/>
    <w:rsid w:val="00916DCF"/>
    <w:rsid w:val="00917BFF"/>
    <w:rsid w:val="00917E63"/>
    <w:rsid w:val="00920B32"/>
    <w:rsid w:val="009246F9"/>
    <w:rsid w:val="00930BFD"/>
    <w:rsid w:val="00930D71"/>
    <w:rsid w:val="00934435"/>
    <w:rsid w:val="0093541D"/>
    <w:rsid w:val="009379D3"/>
    <w:rsid w:val="00944CDC"/>
    <w:rsid w:val="00946640"/>
    <w:rsid w:val="00947EC6"/>
    <w:rsid w:val="00951794"/>
    <w:rsid w:val="00951B20"/>
    <w:rsid w:val="0095235F"/>
    <w:rsid w:val="0096133E"/>
    <w:rsid w:val="00962F4B"/>
    <w:rsid w:val="00963DAB"/>
    <w:rsid w:val="0096589F"/>
    <w:rsid w:val="009661B6"/>
    <w:rsid w:val="0096759E"/>
    <w:rsid w:val="00967986"/>
    <w:rsid w:val="0097027D"/>
    <w:rsid w:val="00975A42"/>
    <w:rsid w:val="00976ECE"/>
    <w:rsid w:val="00980AAC"/>
    <w:rsid w:val="00980F2A"/>
    <w:rsid w:val="0098134A"/>
    <w:rsid w:val="009818EF"/>
    <w:rsid w:val="009832B9"/>
    <w:rsid w:val="00986638"/>
    <w:rsid w:val="00987E5A"/>
    <w:rsid w:val="00991DD1"/>
    <w:rsid w:val="00992E32"/>
    <w:rsid w:val="00993B97"/>
    <w:rsid w:val="009941F1"/>
    <w:rsid w:val="00995FF7"/>
    <w:rsid w:val="00997DFD"/>
    <w:rsid w:val="009A0B3F"/>
    <w:rsid w:val="009A1C1A"/>
    <w:rsid w:val="009A2BFA"/>
    <w:rsid w:val="009A6606"/>
    <w:rsid w:val="009A6A13"/>
    <w:rsid w:val="009B01F1"/>
    <w:rsid w:val="009B117F"/>
    <w:rsid w:val="009B320F"/>
    <w:rsid w:val="009B3E38"/>
    <w:rsid w:val="009B5BE6"/>
    <w:rsid w:val="009B5EB0"/>
    <w:rsid w:val="009C06F2"/>
    <w:rsid w:val="009C0CF1"/>
    <w:rsid w:val="009C1676"/>
    <w:rsid w:val="009C23E6"/>
    <w:rsid w:val="009C2C42"/>
    <w:rsid w:val="009C3076"/>
    <w:rsid w:val="009C350C"/>
    <w:rsid w:val="009C3DEB"/>
    <w:rsid w:val="009C3EF3"/>
    <w:rsid w:val="009C429A"/>
    <w:rsid w:val="009C4EB0"/>
    <w:rsid w:val="009C5EFE"/>
    <w:rsid w:val="009C5F81"/>
    <w:rsid w:val="009C69BE"/>
    <w:rsid w:val="009D0C8B"/>
    <w:rsid w:val="009D1504"/>
    <w:rsid w:val="009D5638"/>
    <w:rsid w:val="009D5805"/>
    <w:rsid w:val="009D5FB3"/>
    <w:rsid w:val="009D7500"/>
    <w:rsid w:val="009E1832"/>
    <w:rsid w:val="009E24B7"/>
    <w:rsid w:val="009E46C2"/>
    <w:rsid w:val="009E5391"/>
    <w:rsid w:val="009E71F3"/>
    <w:rsid w:val="009F143A"/>
    <w:rsid w:val="00A01DD2"/>
    <w:rsid w:val="00A03499"/>
    <w:rsid w:val="00A03F63"/>
    <w:rsid w:val="00A04552"/>
    <w:rsid w:val="00A04BAF"/>
    <w:rsid w:val="00A051D5"/>
    <w:rsid w:val="00A0534B"/>
    <w:rsid w:val="00A07D02"/>
    <w:rsid w:val="00A10BDA"/>
    <w:rsid w:val="00A13250"/>
    <w:rsid w:val="00A162F3"/>
    <w:rsid w:val="00A165D3"/>
    <w:rsid w:val="00A165F9"/>
    <w:rsid w:val="00A17A54"/>
    <w:rsid w:val="00A21A06"/>
    <w:rsid w:val="00A22642"/>
    <w:rsid w:val="00A22645"/>
    <w:rsid w:val="00A234AA"/>
    <w:rsid w:val="00A23764"/>
    <w:rsid w:val="00A24A68"/>
    <w:rsid w:val="00A25CD9"/>
    <w:rsid w:val="00A260D4"/>
    <w:rsid w:val="00A3045D"/>
    <w:rsid w:val="00A304E1"/>
    <w:rsid w:val="00A30998"/>
    <w:rsid w:val="00A30C49"/>
    <w:rsid w:val="00A320A4"/>
    <w:rsid w:val="00A35AF4"/>
    <w:rsid w:val="00A36215"/>
    <w:rsid w:val="00A36F7E"/>
    <w:rsid w:val="00A40527"/>
    <w:rsid w:val="00A42DCD"/>
    <w:rsid w:val="00A43FFA"/>
    <w:rsid w:val="00A45241"/>
    <w:rsid w:val="00A45DE9"/>
    <w:rsid w:val="00A47495"/>
    <w:rsid w:val="00A50D7C"/>
    <w:rsid w:val="00A50F9C"/>
    <w:rsid w:val="00A52F16"/>
    <w:rsid w:val="00A54444"/>
    <w:rsid w:val="00A54CD8"/>
    <w:rsid w:val="00A5563A"/>
    <w:rsid w:val="00A56064"/>
    <w:rsid w:val="00A560A7"/>
    <w:rsid w:val="00A56995"/>
    <w:rsid w:val="00A60385"/>
    <w:rsid w:val="00A63730"/>
    <w:rsid w:val="00A6401D"/>
    <w:rsid w:val="00A67E21"/>
    <w:rsid w:val="00A71031"/>
    <w:rsid w:val="00A71C07"/>
    <w:rsid w:val="00A72392"/>
    <w:rsid w:val="00A74575"/>
    <w:rsid w:val="00A74D7E"/>
    <w:rsid w:val="00A754C7"/>
    <w:rsid w:val="00A76D3C"/>
    <w:rsid w:val="00A776EE"/>
    <w:rsid w:val="00A80345"/>
    <w:rsid w:val="00A81D91"/>
    <w:rsid w:val="00A82387"/>
    <w:rsid w:val="00A82B19"/>
    <w:rsid w:val="00A84B72"/>
    <w:rsid w:val="00A86A06"/>
    <w:rsid w:val="00A86A1C"/>
    <w:rsid w:val="00A8788F"/>
    <w:rsid w:val="00A916F6"/>
    <w:rsid w:val="00A9262F"/>
    <w:rsid w:val="00A936F7"/>
    <w:rsid w:val="00A94E82"/>
    <w:rsid w:val="00A956FC"/>
    <w:rsid w:val="00A97E60"/>
    <w:rsid w:val="00AA2060"/>
    <w:rsid w:val="00AA33DF"/>
    <w:rsid w:val="00AA39BB"/>
    <w:rsid w:val="00AA509B"/>
    <w:rsid w:val="00AA51C2"/>
    <w:rsid w:val="00AB074E"/>
    <w:rsid w:val="00AB269F"/>
    <w:rsid w:val="00AB2A6D"/>
    <w:rsid w:val="00AB3521"/>
    <w:rsid w:val="00AB3D17"/>
    <w:rsid w:val="00AB485B"/>
    <w:rsid w:val="00AB5017"/>
    <w:rsid w:val="00AB5332"/>
    <w:rsid w:val="00AB5BF9"/>
    <w:rsid w:val="00AB6700"/>
    <w:rsid w:val="00AC0525"/>
    <w:rsid w:val="00AC3A0D"/>
    <w:rsid w:val="00AC48F6"/>
    <w:rsid w:val="00AC655D"/>
    <w:rsid w:val="00AC70B0"/>
    <w:rsid w:val="00AD09A6"/>
    <w:rsid w:val="00AD1DD1"/>
    <w:rsid w:val="00AD22AD"/>
    <w:rsid w:val="00AD4115"/>
    <w:rsid w:val="00AE0AEF"/>
    <w:rsid w:val="00AE2105"/>
    <w:rsid w:val="00AE2AD1"/>
    <w:rsid w:val="00AE4C5F"/>
    <w:rsid w:val="00AE50C0"/>
    <w:rsid w:val="00AE51DB"/>
    <w:rsid w:val="00AF2819"/>
    <w:rsid w:val="00AF32DC"/>
    <w:rsid w:val="00AF37AA"/>
    <w:rsid w:val="00AF52AD"/>
    <w:rsid w:val="00AF5813"/>
    <w:rsid w:val="00AF6FC4"/>
    <w:rsid w:val="00AF77F4"/>
    <w:rsid w:val="00B002A1"/>
    <w:rsid w:val="00B00F2E"/>
    <w:rsid w:val="00B03BE2"/>
    <w:rsid w:val="00B043A6"/>
    <w:rsid w:val="00B0550E"/>
    <w:rsid w:val="00B067DB"/>
    <w:rsid w:val="00B06CE3"/>
    <w:rsid w:val="00B0713D"/>
    <w:rsid w:val="00B101FB"/>
    <w:rsid w:val="00B1058C"/>
    <w:rsid w:val="00B10876"/>
    <w:rsid w:val="00B12936"/>
    <w:rsid w:val="00B133E8"/>
    <w:rsid w:val="00B13853"/>
    <w:rsid w:val="00B13F1F"/>
    <w:rsid w:val="00B143A2"/>
    <w:rsid w:val="00B24C04"/>
    <w:rsid w:val="00B2500B"/>
    <w:rsid w:val="00B2545C"/>
    <w:rsid w:val="00B2685E"/>
    <w:rsid w:val="00B2695A"/>
    <w:rsid w:val="00B26C14"/>
    <w:rsid w:val="00B309A0"/>
    <w:rsid w:val="00B31FFB"/>
    <w:rsid w:val="00B3456F"/>
    <w:rsid w:val="00B34834"/>
    <w:rsid w:val="00B34DBD"/>
    <w:rsid w:val="00B35472"/>
    <w:rsid w:val="00B35B3E"/>
    <w:rsid w:val="00B36342"/>
    <w:rsid w:val="00B371E4"/>
    <w:rsid w:val="00B4350B"/>
    <w:rsid w:val="00B44494"/>
    <w:rsid w:val="00B45240"/>
    <w:rsid w:val="00B470F8"/>
    <w:rsid w:val="00B4766D"/>
    <w:rsid w:val="00B545DF"/>
    <w:rsid w:val="00B56305"/>
    <w:rsid w:val="00B56D74"/>
    <w:rsid w:val="00B62EC3"/>
    <w:rsid w:val="00B63F4C"/>
    <w:rsid w:val="00B6418C"/>
    <w:rsid w:val="00B64461"/>
    <w:rsid w:val="00B65106"/>
    <w:rsid w:val="00B65E8D"/>
    <w:rsid w:val="00B65E93"/>
    <w:rsid w:val="00B66755"/>
    <w:rsid w:val="00B6704F"/>
    <w:rsid w:val="00B7185B"/>
    <w:rsid w:val="00B72E35"/>
    <w:rsid w:val="00B76FC6"/>
    <w:rsid w:val="00B77E4B"/>
    <w:rsid w:val="00B80AC4"/>
    <w:rsid w:val="00B81B93"/>
    <w:rsid w:val="00B859F4"/>
    <w:rsid w:val="00B85CDE"/>
    <w:rsid w:val="00B87E7F"/>
    <w:rsid w:val="00B92149"/>
    <w:rsid w:val="00B95118"/>
    <w:rsid w:val="00BA0241"/>
    <w:rsid w:val="00BA346F"/>
    <w:rsid w:val="00BA69D5"/>
    <w:rsid w:val="00BA7A32"/>
    <w:rsid w:val="00BB1678"/>
    <w:rsid w:val="00BB386D"/>
    <w:rsid w:val="00BB4CF5"/>
    <w:rsid w:val="00BB6E0D"/>
    <w:rsid w:val="00BC0317"/>
    <w:rsid w:val="00BC097D"/>
    <w:rsid w:val="00BC2C7B"/>
    <w:rsid w:val="00BC4ECB"/>
    <w:rsid w:val="00BC567E"/>
    <w:rsid w:val="00BD021E"/>
    <w:rsid w:val="00BD0E0F"/>
    <w:rsid w:val="00BD11C4"/>
    <w:rsid w:val="00BD3070"/>
    <w:rsid w:val="00BD3680"/>
    <w:rsid w:val="00BD3F8F"/>
    <w:rsid w:val="00BD55B2"/>
    <w:rsid w:val="00BD782D"/>
    <w:rsid w:val="00BD7B27"/>
    <w:rsid w:val="00BE0DB4"/>
    <w:rsid w:val="00BE18F4"/>
    <w:rsid w:val="00BE3F39"/>
    <w:rsid w:val="00BE4DE6"/>
    <w:rsid w:val="00BE6C60"/>
    <w:rsid w:val="00BF0903"/>
    <w:rsid w:val="00BF12B9"/>
    <w:rsid w:val="00BF3451"/>
    <w:rsid w:val="00BF34CF"/>
    <w:rsid w:val="00BF6ACD"/>
    <w:rsid w:val="00BF78C9"/>
    <w:rsid w:val="00C0075B"/>
    <w:rsid w:val="00C00CFB"/>
    <w:rsid w:val="00C01680"/>
    <w:rsid w:val="00C029DE"/>
    <w:rsid w:val="00C0539E"/>
    <w:rsid w:val="00C1007D"/>
    <w:rsid w:val="00C122A1"/>
    <w:rsid w:val="00C125EE"/>
    <w:rsid w:val="00C1308B"/>
    <w:rsid w:val="00C15220"/>
    <w:rsid w:val="00C15C1A"/>
    <w:rsid w:val="00C16B6B"/>
    <w:rsid w:val="00C17D1A"/>
    <w:rsid w:val="00C2317E"/>
    <w:rsid w:val="00C2340C"/>
    <w:rsid w:val="00C236CF"/>
    <w:rsid w:val="00C24CA1"/>
    <w:rsid w:val="00C251DE"/>
    <w:rsid w:val="00C25A09"/>
    <w:rsid w:val="00C31DC2"/>
    <w:rsid w:val="00C3448C"/>
    <w:rsid w:val="00C351C7"/>
    <w:rsid w:val="00C36062"/>
    <w:rsid w:val="00C408CD"/>
    <w:rsid w:val="00C40F38"/>
    <w:rsid w:val="00C419F3"/>
    <w:rsid w:val="00C41F2E"/>
    <w:rsid w:val="00C420C1"/>
    <w:rsid w:val="00C42D9E"/>
    <w:rsid w:val="00C42F5D"/>
    <w:rsid w:val="00C46D13"/>
    <w:rsid w:val="00C47651"/>
    <w:rsid w:val="00C5050B"/>
    <w:rsid w:val="00C50828"/>
    <w:rsid w:val="00C5088F"/>
    <w:rsid w:val="00C537CA"/>
    <w:rsid w:val="00C53990"/>
    <w:rsid w:val="00C53A64"/>
    <w:rsid w:val="00C53E1B"/>
    <w:rsid w:val="00C57837"/>
    <w:rsid w:val="00C57E66"/>
    <w:rsid w:val="00C6184A"/>
    <w:rsid w:val="00C61BF7"/>
    <w:rsid w:val="00C61C30"/>
    <w:rsid w:val="00C62B03"/>
    <w:rsid w:val="00C64906"/>
    <w:rsid w:val="00C64DDE"/>
    <w:rsid w:val="00C64EBA"/>
    <w:rsid w:val="00C65E56"/>
    <w:rsid w:val="00C65FA8"/>
    <w:rsid w:val="00C700AF"/>
    <w:rsid w:val="00C73651"/>
    <w:rsid w:val="00C750DF"/>
    <w:rsid w:val="00C77F9A"/>
    <w:rsid w:val="00C80661"/>
    <w:rsid w:val="00C824DC"/>
    <w:rsid w:val="00C8368E"/>
    <w:rsid w:val="00C83857"/>
    <w:rsid w:val="00C84A6E"/>
    <w:rsid w:val="00C87B09"/>
    <w:rsid w:val="00C9288F"/>
    <w:rsid w:val="00C94105"/>
    <w:rsid w:val="00C9429B"/>
    <w:rsid w:val="00C95E76"/>
    <w:rsid w:val="00CA20F2"/>
    <w:rsid w:val="00CA2913"/>
    <w:rsid w:val="00CA393C"/>
    <w:rsid w:val="00CA7C80"/>
    <w:rsid w:val="00CA7DBE"/>
    <w:rsid w:val="00CB2D1F"/>
    <w:rsid w:val="00CB4653"/>
    <w:rsid w:val="00CB5EF6"/>
    <w:rsid w:val="00CB669E"/>
    <w:rsid w:val="00CB6AFA"/>
    <w:rsid w:val="00CC0F6A"/>
    <w:rsid w:val="00CC1E33"/>
    <w:rsid w:val="00CC2F1E"/>
    <w:rsid w:val="00CC3796"/>
    <w:rsid w:val="00CC4073"/>
    <w:rsid w:val="00CC4A88"/>
    <w:rsid w:val="00CC4FCF"/>
    <w:rsid w:val="00CC666B"/>
    <w:rsid w:val="00CC6818"/>
    <w:rsid w:val="00CC6D73"/>
    <w:rsid w:val="00CC732D"/>
    <w:rsid w:val="00CC75E8"/>
    <w:rsid w:val="00CD09A6"/>
    <w:rsid w:val="00CD6BF9"/>
    <w:rsid w:val="00CD799A"/>
    <w:rsid w:val="00CE04CD"/>
    <w:rsid w:val="00CE0F7D"/>
    <w:rsid w:val="00CE11FB"/>
    <w:rsid w:val="00CE2A5C"/>
    <w:rsid w:val="00CE2C55"/>
    <w:rsid w:val="00CE4383"/>
    <w:rsid w:val="00CE68CB"/>
    <w:rsid w:val="00CF3A65"/>
    <w:rsid w:val="00CF7557"/>
    <w:rsid w:val="00CF7DDB"/>
    <w:rsid w:val="00D0095C"/>
    <w:rsid w:val="00D00966"/>
    <w:rsid w:val="00D02B09"/>
    <w:rsid w:val="00D02C67"/>
    <w:rsid w:val="00D03223"/>
    <w:rsid w:val="00D04DE9"/>
    <w:rsid w:val="00D05C8D"/>
    <w:rsid w:val="00D05CCF"/>
    <w:rsid w:val="00D05EAA"/>
    <w:rsid w:val="00D060CF"/>
    <w:rsid w:val="00D104BF"/>
    <w:rsid w:val="00D10CAE"/>
    <w:rsid w:val="00D125D3"/>
    <w:rsid w:val="00D140BA"/>
    <w:rsid w:val="00D14591"/>
    <w:rsid w:val="00D15D1D"/>
    <w:rsid w:val="00D2299E"/>
    <w:rsid w:val="00D22F7E"/>
    <w:rsid w:val="00D23062"/>
    <w:rsid w:val="00D234F1"/>
    <w:rsid w:val="00D2407F"/>
    <w:rsid w:val="00D246B1"/>
    <w:rsid w:val="00D25BE3"/>
    <w:rsid w:val="00D2797D"/>
    <w:rsid w:val="00D27BA7"/>
    <w:rsid w:val="00D27E63"/>
    <w:rsid w:val="00D31242"/>
    <w:rsid w:val="00D3208C"/>
    <w:rsid w:val="00D320B0"/>
    <w:rsid w:val="00D32406"/>
    <w:rsid w:val="00D32476"/>
    <w:rsid w:val="00D333F0"/>
    <w:rsid w:val="00D33BF4"/>
    <w:rsid w:val="00D349F7"/>
    <w:rsid w:val="00D365B9"/>
    <w:rsid w:val="00D375E5"/>
    <w:rsid w:val="00D41222"/>
    <w:rsid w:val="00D43277"/>
    <w:rsid w:val="00D45A3A"/>
    <w:rsid w:val="00D45E5E"/>
    <w:rsid w:val="00D47D44"/>
    <w:rsid w:val="00D50760"/>
    <w:rsid w:val="00D5117F"/>
    <w:rsid w:val="00D51DCC"/>
    <w:rsid w:val="00D5217A"/>
    <w:rsid w:val="00D52C62"/>
    <w:rsid w:val="00D53C1F"/>
    <w:rsid w:val="00D53E61"/>
    <w:rsid w:val="00D54064"/>
    <w:rsid w:val="00D547C0"/>
    <w:rsid w:val="00D565C2"/>
    <w:rsid w:val="00D5687E"/>
    <w:rsid w:val="00D57505"/>
    <w:rsid w:val="00D575D1"/>
    <w:rsid w:val="00D61AC1"/>
    <w:rsid w:val="00D61BF5"/>
    <w:rsid w:val="00D61D98"/>
    <w:rsid w:val="00D62772"/>
    <w:rsid w:val="00D62AB8"/>
    <w:rsid w:val="00D652CE"/>
    <w:rsid w:val="00D657AC"/>
    <w:rsid w:val="00D7065C"/>
    <w:rsid w:val="00D70E18"/>
    <w:rsid w:val="00D7169A"/>
    <w:rsid w:val="00D72136"/>
    <w:rsid w:val="00D725C1"/>
    <w:rsid w:val="00D729CA"/>
    <w:rsid w:val="00D74C24"/>
    <w:rsid w:val="00D754BF"/>
    <w:rsid w:val="00D765DC"/>
    <w:rsid w:val="00D77C70"/>
    <w:rsid w:val="00D81B9A"/>
    <w:rsid w:val="00D84890"/>
    <w:rsid w:val="00D863A9"/>
    <w:rsid w:val="00D86EC5"/>
    <w:rsid w:val="00D879D0"/>
    <w:rsid w:val="00D91042"/>
    <w:rsid w:val="00D91897"/>
    <w:rsid w:val="00D920CB"/>
    <w:rsid w:val="00D93792"/>
    <w:rsid w:val="00D9467D"/>
    <w:rsid w:val="00D94F02"/>
    <w:rsid w:val="00D966F4"/>
    <w:rsid w:val="00D96811"/>
    <w:rsid w:val="00D97D5B"/>
    <w:rsid w:val="00D97D96"/>
    <w:rsid w:val="00DA0214"/>
    <w:rsid w:val="00DA1C0B"/>
    <w:rsid w:val="00DA37C3"/>
    <w:rsid w:val="00DA63C9"/>
    <w:rsid w:val="00DA7417"/>
    <w:rsid w:val="00DA761F"/>
    <w:rsid w:val="00DA799E"/>
    <w:rsid w:val="00DA7B45"/>
    <w:rsid w:val="00DB283C"/>
    <w:rsid w:val="00DB2E46"/>
    <w:rsid w:val="00DB32B7"/>
    <w:rsid w:val="00DB37E1"/>
    <w:rsid w:val="00DB38CA"/>
    <w:rsid w:val="00DB66E4"/>
    <w:rsid w:val="00DB6BC3"/>
    <w:rsid w:val="00DB73AE"/>
    <w:rsid w:val="00DC056B"/>
    <w:rsid w:val="00DC31D2"/>
    <w:rsid w:val="00DC3F42"/>
    <w:rsid w:val="00DC7135"/>
    <w:rsid w:val="00DC7927"/>
    <w:rsid w:val="00DC7AA6"/>
    <w:rsid w:val="00DD0762"/>
    <w:rsid w:val="00DD0BF3"/>
    <w:rsid w:val="00DD0F46"/>
    <w:rsid w:val="00DD1099"/>
    <w:rsid w:val="00DD318C"/>
    <w:rsid w:val="00DD377B"/>
    <w:rsid w:val="00DD52FB"/>
    <w:rsid w:val="00DD533D"/>
    <w:rsid w:val="00DD55CD"/>
    <w:rsid w:val="00DD6717"/>
    <w:rsid w:val="00DD6AA3"/>
    <w:rsid w:val="00DE0248"/>
    <w:rsid w:val="00DE034A"/>
    <w:rsid w:val="00DE26EA"/>
    <w:rsid w:val="00DE2DB9"/>
    <w:rsid w:val="00DE5400"/>
    <w:rsid w:val="00DE59A6"/>
    <w:rsid w:val="00DE69A1"/>
    <w:rsid w:val="00DF0DDD"/>
    <w:rsid w:val="00DF16F3"/>
    <w:rsid w:val="00DF5A97"/>
    <w:rsid w:val="00DF64DD"/>
    <w:rsid w:val="00DF7A44"/>
    <w:rsid w:val="00E01578"/>
    <w:rsid w:val="00E021B1"/>
    <w:rsid w:val="00E032D1"/>
    <w:rsid w:val="00E047B5"/>
    <w:rsid w:val="00E047D3"/>
    <w:rsid w:val="00E06707"/>
    <w:rsid w:val="00E0702C"/>
    <w:rsid w:val="00E107B8"/>
    <w:rsid w:val="00E1103E"/>
    <w:rsid w:val="00E124F8"/>
    <w:rsid w:val="00E13A47"/>
    <w:rsid w:val="00E162FC"/>
    <w:rsid w:val="00E17058"/>
    <w:rsid w:val="00E20282"/>
    <w:rsid w:val="00E210D8"/>
    <w:rsid w:val="00E213D0"/>
    <w:rsid w:val="00E223D6"/>
    <w:rsid w:val="00E22571"/>
    <w:rsid w:val="00E2276F"/>
    <w:rsid w:val="00E2479C"/>
    <w:rsid w:val="00E25349"/>
    <w:rsid w:val="00E260A9"/>
    <w:rsid w:val="00E26302"/>
    <w:rsid w:val="00E268A8"/>
    <w:rsid w:val="00E30003"/>
    <w:rsid w:val="00E31742"/>
    <w:rsid w:val="00E3186E"/>
    <w:rsid w:val="00E343ED"/>
    <w:rsid w:val="00E3633D"/>
    <w:rsid w:val="00E41AD0"/>
    <w:rsid w:val="00E43760"/>
    <w:rsid w:val="00E43C90"/>
    <w:rsid w:val="00E45073"/>
    <w:rsid w:val="00E45D35"/>
    <w:rsid w:val="00E5104F"/>
    <w:rsid w:val="00E514C7"/>
    <w:rsid w:val="00E51E0A"/>
    <w:rsid w:val="00E523AE"/>
    <w:rsid w:val="00E548AC"/>
    <w:rsid w:val="00E55585"/>
    <w:rsid w:val="00E55EB8"/>
    <w:rsid w:val="00E56ACB"/>
    <w:rsid w:val="00E572DE"/>
    <w:rsid w:val="00E6082D"/>
    <w:rsid w:val="00E61D8D"/>
    <w:rsid w:val="00E6462F"/>
    <w:rsid w:val="00E65667"/>
    <w:rsid w:val="00E66BF8"/>
    <w:rsid w:val="00E74B1A"/>
    <w:rsid w:val="00E75370"/>
    <w:rsid w:val="00E75BE2"/>
    <w:rsid w:val="00E76025"/>
    <w:rsid w:val="00E76097"/>
    <w:rsid w:val="00E76BB9"/>
    <w:rsid w:val="00E80D23"/>
    <w:rsid w:val="00E816D6"/>
    <w:rsid w:val="00E82490"/>
    <w:rsid w:val="00E824F2"/>
    <w:rsid w:val="00E826EE"/>
    <w:rsid w:val="00E84376"/>
    <w:rsid w:val="00E847BE"/>
    <w:rsid w:val="00E856CA"/>
    <w:rsid w:val="00E85AF0"/>
    <w:rsid w:val="00E86668"/>
    <w:rsid w:val="00E87908"/>
    <w:rsid w:val="00E90A41"/>
    <w:rsid w:val="00E90E31"/>
    <w:rsid w:val="00E91926"/>
    <w:rsid w:val="00E92969"/>
    <w:rsid w:val="00E92B34"/>
    <w:rsid w:val="00E951F8"/>
    <w:rsid w:val="00E95695"/>
    <w:rsid w:val="00E9682A"/>
    <w:rsid w:val="00EA3A23"/>
    <w:rsid w:val="00EA4726"/>
    <w:rsid w:val="00EA6BB5"/>
    <w:rsid w:val="00EA7C23"/>
    <w:rsid w:val="00EB06B4"/>
    <w:rsid w:val="00EB15F4"/>
    <w:rsid w:val="00EB1B3B"/>
    <w:rsid w:val="00EB41A4"/>
    <w:rsid w:val="00EB4237"/>
    <w:rsid w:val="00EB4966"/>
    <w:rsid w:val="00EB4D8E"/>
    <w:rsid w:val="00EB521A"/>
    <w:rsid w:val="00EC0CB1"/>
    <w:rsid w:val="00EC4F06"/>
    <w:rsid w:val="00EC60AA"/>
    <w:rsid w:val="00EC60B7"/>
    <w:rsid w:val="00EC73A6"/>
    <w:rsid w:val="00ED0092"/>
    <w:rsid w:val="00ED0A42"/>
    <w:rsid w:val="00ED6564"/>
    <w:rsid w:val="00ED74EC"/>
    <w:rsid w:val="00ED77EB"/>
    <w:rsid w:val="00EE0119"/>
    <w:rsid w:val="00EE0464"/>
    <w:rsid w:val="00EE12B6"/>
    <w:rsid w:val="00EE1990"/>
    <w:rsid w:val="00EE34F3"/>
    <w:rsid w:val="00EE7ACE"/>
    <w:rsid w:val="00EF0C23"/>
    <w:rsid w:val="00EF1520"/>
    <w:rsid w:val="00EF1957"/>
    <w:rsid w:val="00EF1DCA"/>
    <w:rsid w:val="00EF4679"/>
    <w:rsid w:val="00EF4ABB"/>
    <w:rsid w:val="00EF4FEF"/>
    <w:rsid w:val="00EF63BA"/>
    <w:rsid w:val="00F0196C"/>
    <w:rsid w:val="00F02DF4"/>
    <w:rsid w:val="00F03242"/>
    <w:rsid w:val="00F05FF2"/>
    <w:rsid w:val="00F10BA9"/>
    <w:rsid w:val="00F11F38"/>
    <w:rsid w:val="00F15C86"/>
    <w:rsid w:val="00F15DE5"/>
    <w:rsid w:val="00F17B68"/>
    <w:rsid w:val="00F2460A"/>
    <w:rsid w:val="00F248CF"/>
    <w:rsid w:val="00F24DF8"/>
    <w:rsid w:val="00F25806"/>
    <w:rsid w:val="00F2605F"/>
    <w:rsid w:val="00F265B7"/>
    <w:rsid w:val="00F26627"/>
    <w:rsid w:val="00F303F6"/>
    <w:rsid w:val="00F31346"/>
    <w:rsid w:val="00F31E81"/>
    <w:rsid w:val="00F324BC"/>
    <w:rsid w:val="00F324C0"/>
    <w:rsid w:val="00F33A00"/>
    <w:rsid w:val="00F345BC"/>
    <w:rsid w:val="00F36263"/>
    <w:rsid w:val="00F3785E"/>
    <w:rsid w:val="00F3796C"/>
    <w:rsid w:val="00F401E4"/>
    <w:rsid w:val="00F4059C"/>
    <w:rsid w:val="00F40C6A"/>
    <w:rsid w:val="00F40D30"/>
    <w:rsid w:val="00F40F0D"/>
    <w:rsid w:val="00F42F9F"/>
    <w:rsid w:val="00F43FAF"/>
    <w:rsid w:val="00F4444C"/>
    <w:rsid w:val="00F45564"/>
    <w:rsid w:val="00F45B3E"/>
    <w:rsid w:val="00F46035"/>
    <w:rsid w:val="00F47449"/>
    <w:rsid w:val="00F50A34"/>
    <w:rsid w:val="00F520E2"/>
    <w:rsid w:val="00F530EC"/>
    <w:rsid w:val="00F537AE"/>
    <w:rsid w:val="00F5439C"/>
    <w:rsid w:val="00F551E7"/>
    <w:rsid w:val="00F56D5F"/>
    <w:rsid w:val="00F60D4B"/>
    <w:rsid w:val="00F62001"/>
    <w:rsid w:val="00F63990"/>
    <w:rsid w:val="00F640C4"/>
    <w:rsid w:val="00F6449A"/>
    <w:rsid w:val="00F6507A"/>
    <w:rsid w:val="00F6521F"/>
    <w:rsid w:val="00F66E10"/>
    <w:rsid w:val="00F71CFD"/>
    <w:rsid w:val="00F71DAF"/>
    <w:rsid w:val="00F723DB"/>
    <w:rsid w:val="00F72E37"/>
    <w:rsid w:val="00F73396"/>
    <w:rsid w:val="00F73810"/>
    <w:rsid w:val="00F761F1"/>
    <w:rsid w:val="00F81BFF"/>
    <w:rsid w:val="00F823B0"/>
    <w:rsid w:val="00F8486A"/>
    <w:rsid w:val="00F84904"/>
    <w:rsid w:val="00F84B98"/>
    <w:rsid w:val="00F856A2"/>
    <w:rsid w:val="00F913DE"/>
    <w:rsid w:val="00F91BDC"/>
    <w:rsid w:val="00F9284E"/>
    <w:rsid w:val="00F9745D"/>
    <w:rsid w:val="00FA025E"/>
    <w:rsid w:val="00FA1550"/>
    <w:rsid w:val="00FA45C1"/>
    <w:rsid w:val="00FA4A8F"/>
    <w:rsid w:val="00FA650E"/>
    <w:rsid w:val="00FB1255"/>
    <w:rsid w:val="00FB260F"/>
    <w:rsid w:val="00FB462B"/>
    <w:rsid w:val="00FB51C6"/>
    <w:rsid w:val="00FC5205"/>
    <w:rsid w:val="00FC6058"/>
    <w:rsid w:val="00FC65BB"/>
    <w:rsid w:val="00FD017D"/>
    <w:rsid w:val="00FD0515"/>
    <w:rsid w:val="00FD1CC9"/>
    <w:rsid w:val="00FD2725"/>
    <w:rsid w:val="00FD2BB4"/>
    <w:rsid w:val="00FD2C10"/>
    <w:rsid w:val="00FD4E38"/>
    <w:rsid w:val="00FD5454"/>
    <w:rsid w:val="00FD5C1D"/>
    <w:rsid w:val="00FD61AD"/>
    <w:rsid w:val="00FD733A"/>
    <w:rsid w:val="00FE2C20"/>
    <w:rsid w:val="00FE4394"/>
    <w:rsid w:val="00FE460F"/>
    <w:rsid w:val="00FE7F89"/>
    <w:rsid w:val="00FF23F4"/>
    <w:rsid w:val="00FF25E2"/>
    <w:rsid w:val="00FF3232"/>
    <w:rsid w:val="00FF34A8"/>
    <w:rsid w:val="00FF3A05"/>
    <w:rsid w:val="00FF3CEC"/>
    <w:rsid w:val="00FF4E0B"/>
    <w:rsid w:val="00FF602E"/>
    <w:rsid w:val="00FF6395"/>
    <w:rsid w:val="00FF73ED"/>
    <w:rsid w:val="00FF7449"/>
    <w:rsid w:val="00FF7E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31EF3E"/>
  <w15:docId w15:val="{C588EA93-BEBE-4CC0-B45D-507056EC76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894C46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94C46"/>
    <w:pPr>
      <w:keepNext/>
      <w:jc w:val="center"/>
      <w:outlineLvl w:val="0"/>
    </w:pPr>
    <w:rPr>
      <w:b/>
      <w:bCs/>
      <w:color w:val="000000"/>
    </w:rPr>
  </w:style>
  <w:style w:type="paragraph" w:styleId="Heading2">
    <w:name w:val="heading 2"/>
    <w:basedOn w:val="Normal"/>
    <w:next w:val="Normal"/>
    <w:link w:val="Heading2Char"/>
    <w:qFormat/>
    <w:rsid w:val="00894C46"/>
    <w:pPr>
      <w:keepNext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right" w:pos="9360"/>
      </w:tabs>
      <w:jc w:val="both"/>
      <w:outlineLvl w:val="1"/>
    </w:pPr>
    <w:rPr>
      <w:b/>
      <w:bCs/>
      <w:color w:val="000000"/>
    </w:rPr>
  </w:style>
  <w:style w:type="paragraph" w:styleId="Heading3">
    <w:name w:val="heading 3"/>
    <w:basedOn w:val="Normal"/>
    <w:next w:val="Normal"/>
    <w:link w:val="Heading3Char"/>
    <w:qFormat/>
    <w:rsid w:val="00894C46"/>
    <w:pPr>
      <w:keepNext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right" w:pos="9360"/>
      </w:tabs>
      <w:jc w:val="center"/>
      <w:outlineLvl w:val="2"/>
    </w:pPr>
    <w:rPr>
      <w:i/>
      <w:iCs/>
      <w:color w:val="000000"/>
    </w:rPr>
  </w:style>
  <w:style w:type="paragraph" w:styleId="Heading4">
    <w:name w:val="heading 4"/>
    <w:basedOn w:val="Normal"/>
    <w:next w:val="Normal"/>
    <w:link w:val="Heading4Char"/>
    <w:qFormat/>
    <w:rsid w:val="00894C46"/>
    <w:pPr>
      <w:keepNext/>
      <w:jc w:val="center"/>
      <w:outlineLvl w:val="3"/>
    </w:pPr>
    <w:rPr>
      <w:b/>
      <w:bCs/>
    </w:rPr>
  </w:style>
  <w:style w:type="paragraph" w:styleId="Heading5">
    <w:name w:val="heading 5"/>
    <w:basedOn w:val="Normal"/>
    <w:next w:val="Normal"/>
    <w:link w:val="Heading5Char"/>
    <w:qFormat/>
    <w:rsid w:val="00894C46"/>
    <w:pPr>
      <w:keepNext/>
      <w:jc w:val="center"/>
      <w:outlineLvl w:val="4"/>
    </w:pPr>
    <w:rPr>
      <w:i/>
      <w:iCs/>
    </w:rPr>
  </w:style>
  <w:style w:type="paragraph" w:styleId="Heading6">
    <w:name w:val="heading 6"/>
    <w:basedOn w:val="Normal"/>
    <w:next w:val="Normal"/>
    <w:link w:val="Heading6Char"/>
    <w:qFormat/>
    <w:rsid w:val="00894C46"/>
    <w:pPr>
      <w:keepNext/>
      <w:jc w:val="both"/>
      <w:outlineLvl w:val="5"/>
    </w:pPr>
    <w:rPr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essunaspaziatura">
    <w:name w:val="Nessuna spaziatura"/>
    <w:qFormat/>
    <w:rsid w:val="00894C46"/>
    <w:rPr>
      <w:rFonts w:ascii="Calibri" w:eastAsia="Calibri" w:hAnsi="Calibri"/>
      <w:sz w:val="22"/>
      <w:szCs w:val="22"/>
      <w:lang w:val="it-IT"/>
    </w:rPr>
  </w:style>
  <w:style w:type="character" w:customStyle="1" w:styleId="Heading1Char">
    <w:name w:val="Heading 1 Char"/>
    <w:basedOn w:val="DefaultParagraphFont"/>
    <w:link w:val="Heading1"/>
    <w:rsid w:val="00894C46"/>
    <w:rPr>
      <w:b/>
      <w:bCs/>
      <w:color w:val="000000"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894C46"/>
    <w:rPr>
      <w:b/>
      <w:bCs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894C46"/>
    <w:rPr>
      <w:i/>
      <w:iCs/>
      <w:color w:val="000000"/>
      <w:sz w:val="24"/>
      <w:szCs w:val="24"/>
    </w:rPr>
  </w:style>
  <w:style w:type="character" w:customStyle="1" w:styleId="Heading4Char">
    <w:name w:val="Heading 4 Char"/>
    <w:basedOn w:val="DefaultParagraphFont"/>
    <w:link w:val="Heading4"/>
    <w:rsid w:val="00894C46"/>
    <w:rPr>
      <w:b/>
      <w:bCs/>
      <w:sz w:val="24"/>
      <w:szCs w:val="24"/>
    </w:rPr>
  </w:style>
  <w:style w:type="character" w:customStyle="1" w:styleId="Heading5Char">
    <w:name w:val="Heading 5 Char"/>
    <w:basedOn w:val="DefaultParagraphFont"/>
    <w:link w:val="Heading5"/>
    <w:rsid w:val="00894C46"/>
    <w:rPr>
      <w:i/>
      <w:iCs/>
      <w:sz w:val="24"/>
      <w:szCs w:val="24"/>
    </w:rPr>
  </w:style>
  <w:style w:type="character" w:customStyle="1" w:styleId="Heading6Char">
    <w:name w:val="Heading 6 Char"/>
    <w:basedOn w:val="DefaultParagraphFont"/>
    <w:link w:val="Heading6"/>
    <w:rsid w:val="00894C46"/>
    <w:rPr>
      <w:i/>
      <w:iCs/>
      <w:sz w:val="24"/>
      <w:szCs w:val="24"/>
    </w:rPr>
  </w:style>
  <w:style w:type="paragraph" w:styleId="Caption">
    <w:name w:val="caption"/>
    <w:basedOn w:val="Normal"/>
    <w:next w:val="Normal"/>
    <w:qFormat/>
    <w:rsid w:val="00894C46"/>
    <w:pPr>
      <w:spacing w:after="200"/>
    </w:pPr>
    <w:rPr>
      <w:rFonts w:ascii="Calibri" w:eastAsia="Calibri" w:hAnsi="Calibri"/>
      <w:b/>
      <w:bCs/>
      <w:color w:val="4F81BD"/>
      <w:sz w:val="18"/>
      <w:szCs w:val="18"/>
      <w:lang w:val="it-I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5A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5A4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90D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D051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D0515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D051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D0515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8E44B2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6B5386"/>
    <w:rPr>
      <w:color w:val="0000FF" w:themeColor="hyperlink"/>
      <w:u w:val="single"/>
    </w:rPr>
  </w:style>
  <w:style w:type="table" w:styleId="TableGrid">
    <w:name w:val="Table Grid"/>
    <w:basedOn w:val="TableNormal"/>
    <w:rsid w:val="009A1C1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xtStyle1">
    <w:name w:val="text_Style1"/>
    <w:basedOn w:val="Normal"/>
    <w:link w:val="textStyle1Char"/>
    <w:qFormat/>
    <w:rsid w:val="00371BED"/>
    <w:pPr>
      <w:spacing w:before="120" w:after="120"/>
      <w:ind w:firstLine="360"/>
      <w:jc w:val="both"/>
    </w:pPr>
    <w:rPr>
      <w:noProof/>
      <w:sz w:val="22"/>
      <w:szCs w:val="20"/>
      <w:lang w:eastAsia="zh-TW"/>
    </w:rPr>
  </w:style>
  <w:style w:type="character" w:customStyle="1" w:styleId="textStyle1Char">
    <w:name w:val="text_Style1 Char"/>
    <w:basedOn w:val="DefaultParagraphFont"/>
    <w:link w:val="textStyle1"/>
    <w:rsid w:val="00371BED"/>
    <w:rPr>
      <w:noProof/>
      <w:sz w:val="22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jp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jp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733</Words>
  <Characters>4183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9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</dc:creator>
  <cp:lastModifiedBy>Sean</cp:lastModifiedBy>
  <cp:revision>2</cp:revision>
  <cp:lastPrinted>2013-03-04T13:38:00Z</cp:lastPrinted>
  <dcterms:created xsi:type="dcterms:W3CDTF">2017-04-01T02:26:00Z</dcterms:created>
  <dcterms:modified xsi:type="dcterms:W3CDTF">2017-04-01T02:26:00Z</dcterms:modified>
</cp:coreProperties>
</file>